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page" w:horzAnchor="margin" w:tblpY="1821"/>
        <w:tblW w:w="152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3"/>
        <w:gridCol w:w="2134"/>
        <w:gridCol w:w="2948"/>
        <w:gridCol w:w="696"/>
        <w:gridCol w:w="1070"/>
        <w:gridCol w:w="696"/>
        <w:gridCol w:w="857"/>
        <w:gridCol w:w="576"/>
        <w:gridCol w:w="857"/>
        <w:gridCol w:w="576"/>
        <w:gridCol w:w="1044"/>
        <w:gridCol w:w="796"/>
        <w:gridCol w:w="676"/>
        <w:gridCol w:w="857"/>
        <w:gridCol w:w="836"/>
      </w:tblGrid>
      <w:tr w:rsidR="00DE2F43" w:rsidRPr="00EE664D">
        <w:trPr>
          <w:trHeight w:val="340"/>
        </w:trPr>
        <w:tc>
          <w:tcPr>
            <w:tcW w:w="643" w:type="dxa"/>
            <w:vMerge w:val="restart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sz w:val="32"/>
              </w:rPr>
            </w:pPr>
            <w:r w:rsidRPr="00EE664D">
              <w:rPr>
                <w:b/>
                <w:bCs/>
                <w:sz w:val="32"/>
              </w:rPr>
              <w:t>TT</w:t>
            </w:r>
          </w:p>
        </w:tc>
        <w:tc>
          <w:tcPr>
            <w:tcW w:w="2134" w:type="dxa"/>
            <w:vMerge w:val="restart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sz w:val="32"/>
              </w:rPr>
            </w:pPr>
            <w:r w:rsidRPr="00EE664D">
              <w:rPr>
                <w:b/>
                <w:bCs/>
                <w:sz w:val="32"/>
              </w:rPr>
              <w:t>Nội dung kiến thức</w:t>
            </w:r>
          </w:p>
        </w:tc>
        <w:tc>
          <w:tcPr>
            <w:tcW w:w="2948" w:type="dxa"/>
            <w:vMerge w:val="restart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sz w:val="32"/>
              </w:rPr>
            </w:pPr>
            <w:r w:rsidRPr="00EE664D">
              <w:rPr>
                <w:b/>
                <w:bCs/>
                <w:sz w:val="32"/>
              </w:rPr>
              <w:t>Đơn vị kiến thức</w:t>
            </w:r>
          </w:p>
        </w:tc>
        <w:tc>
          <w:tcPr>
            <w:tcW w:w="6372" w:type="dxa"/>
            <w:gridSpan w:val="8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sz w:val="32"/>
              </w:rPr>
            </w:pPr>
            <w:r w:rsidRPr="00EE664D">
              <w:rPr>
                <w:b/>
                <w:bCs/>
                <w:sz w:val="32"/>
              </w:rPr>
              <w:t>Mức độ nhận thức</w:t>
            </w:r>
          </w:p>
        </w:tc>
        <w:tc>
          <w:tcPr>
            <w:tcW w:w="2329" w:type="dxa"/>
            <w:gridSpan w:val="3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EE664D">
              <w:rPr>
                <w:b/>
                <w:bCs/>
              </w:rPr>
              <w:t>Tổng</w:t>
            </w:r>
          </w:p>
        </w:tc>
        <w:tc>
          <w:tcPr>
            <w:tcW w:w="836" w:type="dxa"/>
            <w:vMerge w:val="restart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EE664D">
              <w:rPr>
                <w:b/>
                <w:bCs/>
              </w:rPr>
              <w:t>% tổng điểm</w:t>
            </w:r>
          </w:p>
        </w:tc>
      </w:tr>
      <w:tr w:rsidR="00DE2F43" w:rsidRPr="00EE664D">
        <w:trPr>
          <w:trHeight w:val="284"/>
        </w:trPr>
        <w:tc>
          <w:tcPr>
            <w:tcW w:w="643" w:type="dxa"/>
            <w:vMerge/>
          </w:tcPr>
          <w:p w:rsidR="00DE2F43" w:rsidRPr="00EE664D" w:rsidRDefault="00DE2F43" w:rsidP="00DE2F43">
            <w:pPr>
              <w:rPr>
                <w:sz w:val="32"/>
              </w:rPr>
            </w:pPr>
          </w:p>
        </w:tc>
        <w:tc>
          <w:tcPr>
            <w:tcW w:w="2134" w:type="dxa"/>
            <w:vMerge/>
          </w:tcPr>
          <w:p w:rsidR="00DE2F43" w:rsidRPr="00EE664D" w:rsidRDefault="00DE2F43" w:rsidP="00DE2F43">
            <w:pPr>
              <w:rPr>
                <w:sz w:val="32"/>
              </w:rPr>
            </w:pPr>
          </w:p>
        </w:tc>
        <w:tc>
          <w:tcPr>
            <w:tcW w:w="2948" w:type="dxa"/>
            <w:vMerge/>
          </w:tcPr>
          <w:p w:rsidR="00DE2F43" w:rsidRPr="00EE664D" w:rsidRDefault="00DE2F43" w:rsidP="00DE2F43">
            <w:pPr>
              <w:rPr>
                <w:sz w:val="32"/>
              </w:rPr>
            </w:pPr>
          </w:p>
        </w:tc>
        <w:tc>
          <w:tcPr>
            <w:tcW w:w="1766" w:type="dxa"/>
            <w:gridSpan w:val="2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sz w:val="32"/>
              </w:rPr>
            </w:pPr>
            <w:r w:rsidRPr="00EE664D">
              <w:rPr>
                <w:b/>
                <w:bCs/>
                <w:sz w:val="32"/>
              </w:rPr>
              <w:t>Nhận biết</w:t>
            </w:r>
          </w:p>
        </w:tc>
        <w:tc>
          <w:tcPr>
            <w:tcW w:w="1553" w:type="dxa"/>
            <w:gridSpan w:val="2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sz w:val="32"/>
              </w:rPr>
            </w:pPr>
            <w:r w:rsidRPr="00EE664D">
              <w:rPr>
                <w:b/>
                <w:bCs/>
                <w:sz w:val="32"/>
              </w:rPr>
              <w:t>Thông hiểu</w:t>
            </w:r>
          </w:p>
        </w:tc>
        <w:tc>
          <w:tcPr>
            <w:tcW w:w="1433" w:type="dxa"/>
            <w:gridSpan w:val="2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EE664D">
              <w:rPr>
                <w:b/>
                <w:bCs/>
              </w:rPr>
              <w:t>Vận dụng</w:t>
            </w:r>
          </w:p>
        </w:tc>
        <w:tc>
          <w:tcPr>
            <w:tcW w:w="1620" w:type="dxa"/>
            <w:gridSpan w:val="2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EE664D">
              <w:rPr>
                <w:b/>
                <w:bCs/>
              </w:rPr>
              <w:t>Vận dụng cao</w:t>
            </w:r>
          </w:p>
        </w:tc>
        <w:tc>
          <w:tcPr>
            <w:tcW w:w="1472" w:type="dxa"/>
            <w:gridSpan w:val="2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EE664D">
              <w:rPr>
                <w:b/>
                <w:bCs/>
              </w:rPr>
              <w:t>Số CH</w:t>
            </w:r>
          </w:p>
        </w:tc>
        <w:tc>
          <w:tcPr>
            <w:tcW w:w="857" w:type="dxa"/>
            <w:vMerge w:val="restart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EE664D">
              <w:rPr>
                <w:b/>
                <w:bCs/>
              </w:rPr>
              <w:t>Thời gian (phút)</w:t>
            </w:r>
          </w:p>
        </w:tc>
        <w:tc>
          <w:tcPr>
            <w:tcW w:w="836" w:type="dxa"/>
            <w:vMerge/>
          </w:tcPr>
          <w:p w:rsidR="00DE2F43" w:rsidRPr="00EE664D" w:rsidRDefault="00DE2F43" w:rsidP="00DE2F43"/>
        </w:tc>
      </w:tr>
      <w:tr w:rsidR="00DE2F43" w:rsidRPr="00EE664D">
        <w:tc>
          <w:tcPr>
            <w:tcW w:w="643" w:type="dxa"/>
            <w:vMerge/>
          </w:tcPr>
          <w:p w:rsidR="00DE2F43" w:rsidRPr="00EE664D" w:rsidRDefault="00DE2F43" w:rsidP="00DE2F43">
            <w:pPr>
              <w:rPr>
                <w:sz w:val="32"/>
              </w:rPr>
            </w:pPr>
          </w:p>
        </w:tc>
        <w:tc>
          <w:tcPr>
            <w:tcW w:w="2134" w:type="dxa"/>
            <w:vMerge/>
          </w:tcPr>
          <w:p w:rsidR="00DE2F43" w:rsidRPr="00EE664D" w:rsidRDefault="00DE2F43" w:rsidP="00DE2F43">
            <w:pPr>
              <w:rPr>
                <w:sz w:val="32"/>
              </w:rPr>
            </w:pPr>
          </w:p>
        </w:tc>
        <w:tc>
          <w:tcPr>
            <w:tcW w:w="2948" w:type="dxa"/>
            <w:vMerge/>
          </w:tcPr>
          <w:p w:rsidR="00DE2F43" w:rsidRPr="00EE664D" w:rsidRDefault="00DE2F43" w:rsidP="00DE2F43">
            <w:pPr>
              <w:rPr>
                <w:sz w:val="32"/>
              </w:rPr>
            </w:pPr>
          </w:p>
        </w:tc>
        <w:tc>
          <w:tcPr>
            <w:tcW w:w="69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sz w:val="32"/>
              </w:rPr>
            </w:pPr>
            <w:r w:rsidRPr="00EE664D">
              <w:rPr>
                <w:b/>
                <w:bCs/>
                <w:sz w:val="32"/>
              </w:rPr>
              <w:t>Số CH</w:t>
            </w:r>
          </w:p>
        </w:tc>
        <w:tc>
          <w:tcPr>
            <w:tcW w:w="1070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sz w:val="32"/>
              </w:rPr>
            </w:pPr>
            <w:r w:rsidRPr="00EE664D">
              <w:rPr>
                <w:b/>
                <w:bCs/>
                <w:sz w:val="32"/>
              </w:rPr>
              <w:t>Thời gian (phút)</w:t>
            </w:r>
          </w:p>
        </w:tc>
        <w:tc>
          <w:tcPr>
            <w:tcW w:w="69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sz w:val="32"/>
              </w:rPr>
            </w:pPr>
            <w:r w:rsidRPr="00EE664D">
              <w:rPr>
                <w:b/>
                <w:bCs/>
                <w:sz w:val="32"/>
              </w:rPr>
              <w:t>Số CH</w:t>
            </w:r>
          </w:p>
        </w:tc>
        <w:tc>
          <w:tcPr>
            <w:tcW w:w="857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EE664D">
              <w:rPr>
                <w:b/>
                <w:bCs/>
              </w:rPr>
              <w:t>Thời gian (phút)</w:t>
            </w:r>
          </w:p>
        </w:tc>
        <w:tc>
          <w:tcPr>
            <w:tcW w:w="57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EE664D">
              <w:rPr>
                <w:b/>
                <w:bCs/>
              </w:rPr>
              <w:t>Số CH</w:t>
            </w:r>
          </w:p>
        </w:tc>
        <w:tc>
          <w:tcPr>
            <w:tcW w:w="857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EE664D">
              <w:rPr>
                <w:b/>
                <w:bCs/>
              </w:rPr>
              <w:t>Thời gian (phút)</w:t>
            </w:r>
          </w:p>
        </w:tc>
        <w:tc>
          <w:tcPr>
            <w:tcW w:w="57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EE664D">
              <w:rPr>
                <w:b/>
                <w:bCs/>
              </w:rPr>
              <w:t>Số CH</w:t>
            </w:r>
          </w:p>
        </w:tc>
        <w:tc>
          <w:tcPr>
            <w:tcW w:w="1044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EE664D">
              <w:rPr>
                <w:b/>
                <w:bCs/>
              </w:rPr>
              <w:t>Thời gian (phút)</w:t>
            </w:r>
          </w:p>
        </w:tc>
        <w:tc>
          <w:tcPr>
            <w:tcW w:w="79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EE664D">
              <w:rPr>
                <w:b/>
                <w:bCs/>
              </w:rPr>
              <w:t>TN</w:t>
            </w:r>
          </w:p>
        </w:tc>
        <w:tc>
          <w:tcPr>
            <w:tcW w:w="67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EE664D">
              <w:rPr>
                <w:b/>
                <w:bCs/>
              </w:rPr>
              <w:t>TL</w:t>
            </w:r>
          </w:p>
        </w:tc>
        <w:tc>
          <w:tcPr>
            <w:tcW w:w="857" w:type="dxa"/>
            <w:vMerge/>
          </w:tcPr>
          <w:p w:rsidR="00DE2F43" w:rsidRPr="00EE664D" w:rsidRDefault="00DE2F43" w:rsidP="00DE2F43"/>
        </w:tc>
        <w:tc>
          <w:tcPr>
            <w:tcW w:w="836" w:type="dxa"/>
            <w:vMerge/>
          </w:tcPr>
          <w:p w:rsidR="00DE2F43" w:rsidRPr="00EE664D" w:rsidRDefault="00DE2F43" w:rsidP="00DE2F43"/>
        </w:tc>
      </w:tr>
      <w:tr w:rsidR="00DE2F43" w:rsidRPr="00EE664D">
        <w:trPr>
          <w:trHeight w:val="130"/>
        </w:trPr>
        <w:tc>
          <w:tcPr>
            <w:tcW w:w="643" w:type="dxa"/>
            <w:vMerge w:val="restart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sz w:val="32"/>
              </w:rPr>
            </w:pPr>
            <w:r w:rsidRPr="00EE664D">
              <w:rPr>
                <w:b/>
                <w:bCs/>
                <w:sz w:val="32"/>
              </w:rPr>
              <w:t>1</w:t>
            </w:r>
          </w:p>
        </w:tc>
        <w:tc>
          <w:tcPr>
            <w:tcW w:w="2134" w:type="dxa"/>
            <w:vMerge w:val="restart"/>
            <w:vAlign w:val="center"/>
          </w:tcPr>
          <w:p w:rsidR="00DE2F43" w:rsidRPr="00EE664D" w:rsidRDefault="00DE2F43" w:rsidP="00DE2F43">
            <w:pPr>
              <w:rPr>
                <w:b/>
                <w:bCs/>
                <w:sz w:val="32"/>
              </w:rPr>
            </w:pPr>
            <w:r w:rsidRPr="00EE664D">
              <w:rPr>
                <w:b/>
                <w:bCs/>
                <w:sz w:val="32"/>
              </w:rPr>
              <w:t>1. Bất đẳng thức. Bất phương trình</w:t>
            </w:r>
          </w:p>
        </w:tc>
        <w:tc>
          <w:tcPr>
            <w:tcW w:w="2948" w:type="dxa"/>
            <w:vAlign w:val="center"/>
          </w:tcPr>
          <w:p w:rsidR="00DE2F43" w:rsidRPr="00EE664D" w:rsidRDefault="00DE2F43" w:rsidP="00DE2F43">
            <w:pPr>
              <w:rPr>
                <w:sz w:val="32"/>
              </w:rPr>
            </w:pPr>
            <w:r w:rsidRPr="00EE664D">
              <w:rPr>
                <w:sz w:val="32"/>
              </w:rPr>
              <w:t>1.1. Bất phương trình và hệ bất phương trình một ẩn</w:t>
            </w:r>
          </w:p>
        </w:tc>
        <w:tc>
          <w:tcPr>
            <w:tcW w:w="69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color w:val="FF0000"/>
                <w:sz w:val="32"/>
              </w:rPr>
            </w:pPr>
            <w:r w:rsidRPr="00EE664D">
              <w:rPr>
                <w:b/>
                <w:bCs/>
                <w:color w:val="FF0000"/>
                <w:sz w:val="32"/>
              </w:rPr>
              <w:t>2</w:t>
            </w:r>
          </w:p>
        </w:tc>
        <w:tc>
          <w:tcPr>
            <w:tcW w:w="1070" w:type="dxa"/>
            <w:vAlign w:val="center"/>
          </w:tcPr>
          <w:p w:rsidR="00DE2F43" w:rsidRPr="00EE664D" w:rsidRDefault="00DE2F43" w:rsidP="00DE2F43">
            <w:pPr>
              <w:jc w:val="center"/>
              <w:rPr>
                <w:sz w:val="32"/>
              </w:rPr>
            </w:pPr>
            <w:r w:rsidRPr="00EE664D">
              <w:rPr>
                <w:sz w:val="32"/>
              </w:rPr>
              <w:t>2</w:t>
            </w:r>
          </w:p>
        </w:tc>
        <w:tc>
          <w:tcPr>
            <w:tcW w:w="69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color w:val="FF0000"/>
                <w:sz w:val="32"/>
              </w:rPr>
            </w:pPr>
            <w:r w:rsidRPr="00EE664D">
              <w:rPr>
                <w:b/>
                <w:bCs/>
                <w:color w:val="FF0000"/>
                <w:sz w:val="32"/>
              </w:rPr>
              <w:t>1</w:t>
            </w:r>
          </w:p>
        </w:tc>
        <w:tc>
          <w:tcPr>
            <w:tcW w:w="857" w:type="dxa"/>
            <w:vAlign w:val="center"/>
          </w:tcPr>
          <w:p w:rsidR="00DE2F43" w:rsidRPr="00EE664D" w:rsidRDefault="00DE2F43" w:rsidP="00DE2F43">
            <w:pPr>
              <w:jc w:val="center"/>
            </w:pPr>
            <w:r w:rsidRPr="00EE664D">
              <w:t>2</w:t>
            </w:r>
          </w:p>
        </w:tc>
        <w:tc>
          <w:tcPr>
            <w:tcW w:w="57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665531">
              <w:rPr>
                <w:b/>
                <w:bCs/>
                <w:color w:val="00B050"/>
              </w:rPr>
              <w:t>1*</w:t>
            </w:r>
          </w:p>
        </w:tc>
        <w:tc>
          <w:tcPr>
            <w:tcW w:w="857" w:type="dxa"/>
            <w:vMerge w:val="restart"/>
            <w:vAlign w:val="center"/>
          </w:tcPr>
          <w:p w:rsidR="00DE2F43" w:rsidRPr="00EE664D" w:rsidRDefault="00DE2F43" w:rsidP="00DE2F43">
            <w:pPr>
              <w:jc w:val="center"/>
            </w:pPr>
            <w:r w:rsidRPr="00EE664D">
              <w:t>9</w:t>
            </w:r>
          </w:p>
        </w:tc>
        <w:tc>
          <w:tcPr>
            <w:tcW w:w="57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EE664D">
              <w:rPr>
                <w:b/>
                <w:bCs/>
              </w:rPr>
              <w:t>0</w:t>
            </w:r>
          </w:p>
        </w:tc>
        <w:tc>
          <w:tcPr>
            <w:tcW w:w="1044" w:type="dxa"/>
            <w:vMerge w:val="restart"/>
            <w:vAlign w:val="center"/>
          </w:tcPr>
          <w:p w:rsidR="00DE2F43" w:rsidRPr="00EE664D" w:rsidRDefault="00DE2F43" w:rsidP="00DE2F43">
            <w:pPr>
              <w:jc w:val="center"/>
            </w:pPr>
            <w:r w:rsidRPr="00EE664D">
              <w:t>12</w:t>
            </w:r>
          </w:p>
        </w:tc>
        <w:tc>
          <w:tcPr>
            <w:tcW w:w="79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color w:val="FF0000"/>
              </w:rPr>
            </w:pPr>
            <w:r w:rsidRPr="00EE664D">
              <w:rPr>
                <w:b/>
                <w:bCs/>
                <w:color w:val="FF0000"/>
              </w:rPr>
              <w:t>3</w:t>
            </w:r>
          </w:p>
        </w:tc>
        <w:tc>
          <w:tcPr>
            <w:tcW w:w="676" w:type="dxa"/>
            <w:vMerge w:val="restart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color w:val="FF0000"/>
              </w:rPr>
            </w:pPr>
            <w:r w:rsidRPr="00EE664D">
              <w:rPr>
                <w:b/>
                <w:bCs/>
                <w:color w:val="FF0000"/>
              </w:rPr>
              <w:t>2</w:t>
            </w:r>
          </w:p>
        </w:tc>
        <w:tc>
          <w:tcPr>
            <w:tcW w:w="857" w:type="dxa"/>
            <w:vMerge w:val="restart"/>
            <w:vAlign w:val="center"/>
          </w:tcPr>
          <w:p w:rsidR="00DE2F43" w:rsidRPr="00EE664D" w:rsidRDefault="00DE2F43" w:rsidP="00DE2F43">
            <w:pPr>
              <w:jc w:val="center"/>
            </w:pPr>
            <w:r w:rsidRPr="00EE664D">
              <w:t>41</w:t>
            </w:r>
          </w:p>
        </w:tc>
        <w:tc>
          <w:tcPr>
            <w:tcW w:w="836" w:type="dxa"/>
            <w:vMerge w:val="restart"/>
            <w:vAlign w:val="center"/>
          </w:tcPr>
          <w:p w:rsidR="00DE2F43" w:rsidRPr="00EE664D" w:rsidRDefault="00DE2F43" w:rsidP="00DE2F43">
            <w:pPr>
              <w:jc w:val="center"/>
            </w:pPr>
            <w:r w:rsidRPr="00EE664D">
              <w:t>66,7</w:t>
            </w:r>
          </w:p>
        </w:tc>
      </w:tr>
      <w:tr w:rsidR="00DE2F43" w:rsidRPr="00EE664D">
        <w:trPr>
          <w:trHeight w:val="130"/>
        </w:trPr>
        <w:tc>
          <w:tcPr>
            <w:tcW w:w="643" w:type="dxa"/>
            <w:vMerge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sz w:val="32"/>
              </w:rPr>
            </w:pPr>
          </w:p>
        </w:tc>
        <w:tc>
          <w:tcPr>
            <w:tcW w:w="2134" w:type="dxa"/>
            <w:vMerge/>
            <w:vAlign w:val="center"/>
          </w:tcPr>
          <w:p w:rsidR="00DE2F43" w:rsidRPr="00EE664D" w:rsidRDefault="00DE2F43" w:rsidP="00DE2F43">
            <w:pPr>
              <w:rPr>
                <w:b/>
                <w:bCs/>
                <w:sz w:val="32"/>
              </w:rPr>
            </w:pPr>
          </w:p>
        </w:tc>
        <w:tc>
          <w:tcPr>
            <w:tcW w:w="2948" w:type="dxa"/>
            <w:vAlign w:val="center"/>
          </w:tcPr>
          <w:p w:rsidR="00DE2F43" w:rsidRPr="00EE664D" w:rsidRDefault="00DE2F43" w:rsidP="00DE2F43">
            <w:pPr>
              <w:rPr>
                <w:sz w:val="32"/>
              </w:rPr>
            </w:pPr>
            <w:r w:rsidRPr="00EE664D">
              <w:rPr>
                <w:sz w:val="32"/>
              </w:rPr>
              <w:t>1.2. Dấu của nhị thức bậc nhất</w:t>
            </w:r>
          </w:p>
        </w:tc>
        <w:tc>
          <w:tcPr>
            <w:tcW w:w="69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color w:val="FF0000"/>
                <w:sz w:val="32"/>
              </w:rPr>
            </w:pPr>
            <w:r w:rsidRPr="00EE664D">
              <w:rPr>
                <w:b/>
                <w:bCs/>
                <w:color w:val="FF0000"/>
                <w:sz w:val="32"/>
              </w:rPr>
              <w:t>2</w:t>
            </w:r>
          </w:p>
        </w:tc>
        <w:tc>
          <w:tcPr>
            <w:tcW w:w="1070" w:type="dxa"/>
            <w:vAlign w:val="center"/>
          </w:tcPr>
          <w:p w:rsidR="00DE2F43" w:rsidRPr="00EE664D" w:rsidRDefault="00DE2F43" w:rsidP="00DE2F43">
            <w:pPr>
              <w:jc w:val="center"/>
              <w:rPr>
                <w:sz w:val="32"/>
              </w:rPr>
            </w:pPr>
            <w:r w:rsidRPr="00EE664D">
              <w:rPr>
                <w:sz w:val="32"/>
              </w:rPr>
              <w:t>2</w:t>
            </w:r>
          </w:p>
        </w:tc>
        <w:tc>
          <w:tcPr>
            <w:tcW w:w="69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color w:val="FF0000"/>
                <w:sz w:val="32"/>
              </w:rPr>
            </w:pPr>
            <w:r w:rsidRPr="00EE664D">
              <w:rPr>
                <w:b/>
                <w:bCs/>
                <w:color w:val="FF0000"/>
                <w:sz w:val="32"/>
              </w:rPr>
              <w:t>2</w:t>
            </w:r>
          </w:p>
        </w:tc>
        <w:tc>
          <w:tcPr>
            <w:tcW w:w="857" w:type="dxa"/>
            <w:vAlign w:val="center"/>
          </w:tcPr>
          <w:p w:rsidR="00DE2F43" w:rsidRPr="00EE664D" w:rsidRDefault="00DE2F43" w:rsidP="00DE2F43">
            <w:pPr>
              <w:jc w:val="center"/>
            </w:pPr>
            <w:r w:rsidRPr="00EE664D">
              <w:t>4</w:t>
            </w:r>
          </w:p>
        </w:tc>
        <w:tc>
          <w:tcPr>
            <w:tcW w:w="57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665531">
              <w:rPr>
                <w:b/>
                <w:bCs/>
                <w:color w:val="00B050"/>
              </w:rPr>
              <w:t>1*</w:t>
            </w:r>
          </w:p>
        </w:tc>
        <w:tc>
          <w:tcPr>
            <w:tcW w:w="857" w:type="dxa"/>
            <w:vMerge/>
            <w:vAlign w:val="center"/>
          </w:tcPr>
          <w:p w:rsidR="00DE2F43" w:rsidRPr="00EE664D" w:rsidRDefault="00DE2F43" w:rsidP="00DE2F43">
            <w:pPr>
              <w:jc w:val="center"/>
            </w:pPr>
          </w:p>
        </w:tc>
        <w:tc>
          <w:tcPr>
            <w:tcW w:w="57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665531">
              <w:rPr>
                <w:b/>
                <w:bCs/>
                <w:color w:val="7030A0"/>
              </w:rPr>
              <w:t>1**</w:t>
            </w:r>
          </w:p>
        </w:tc>
        <w:tc>
          <w:tcPr>
            <w:tcW w:w="1044" w:type="dxa"/>
            <w:vMerge/>
            <w:vAlign w:val="center"/>
          </w:tcPr>
          <w:p w:rsidR="00DE2F43" w:rsidRPr="00EE664D" w:rsidRDefault="00DE2F43" w:rsidP="00DE2F43">
            <w:pPr>
              <w:jc w:val="center"/>
            </w:pPr>
          </w:p>
        </w:tc>
        <w:tc>
          <w:tcPr>
            <w:tcW w:w="79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color w:val="FF0000"/>
              </w:rPr>
            </w:pPr>
            <w:r w:rsidRPr="00EE664D">
              <w:rPr>
                <w:b/>
                <w:bCs/>
                <w:color w:val="FF0000"/>
              </w:rPr>
              <w:t>4</w:t>
            </w:r>
          </w:p>
        </w:tc>
        <w:tc>
          <w:tcPr>
            <w:tcW w:w="676" w:type="dxa"/>
            <w:vMerge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857" w:type="dxa"/>
            <w:vMerge/>
            <w:vAlign w:val="center"/>
          </w:tcPr>
          <w:p w:rsidR="00DE2F43" w:rsidRPr="00EE664D" w:rsidRDefault="00DE2F43" w:rsidP="00DE2F43">
            <w:pPr>
              <w:jc w:val="center"/>
            </w:pPr>
          </w:p>
        </w:tc>
        <w:tc>
          <w:tcPr>
            <w:tcW w:w="836" w:type="dxa"/>
            <w:vMerge/>
            <w:vAlign w:val="center"/>
          </w:tcPr>
          <w:p w:rsidR="00DE2F43" w:rsidRPr="00EE664D" w:rsidRDefault="00DE2F43" w:rsidP="00DE2F43">
            <w:pPr>
              <w:jc w:val="center"/>
            </w:pPr>
          </w:p>
        </w:tc>
      </w:tr>
      <w:tr w:rsidR="00DE2F43" w:rsidRPr="00EE664D">
        <w:trPr>
          <w:trHeight w:val="130"/>
        </w:trPr>
        <w:tc>
          <w:tcPr>
            <w:tcW w:w="643" w:type="dxa"/>
            <w:vMerge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sz w:val="32"/>
              </w:rPr>
            </w:pPr>
          </w:p>
        </w:tc>
        <w:tc>
          <w:tcPr>
            <w:tcW w:w="2134" w:type="dxa"/>
            <w:vMerge/>
            <w:vAlign w:val="center"/>
          </w:tcPr>
          <w:p w:rsidR="00DE2F43" w:rsidRPr="00EE664D" w:rsidRDefault="00DE2F43" w:rsidP="00DE2F43">
            <w:pPr>
              <w:rPr>
                <w:b/>
                <w:bCs/>
                <w:sz w:val="32"/>
              </w:rPr>
            </w:pPr>
          </w:p>
        </w:tc>
        <w:tc>
          <w:tcPr>
            <w:tcW w:w="2948" w:type="dxa"/>
            <w:vAlign w:val="center"/>
          </w:tcPr>
          <w:p w:rsidR="00DE2F43" w:rsidRPr="00EE664D" w:rsidRDefault="00DE2F43" w:rsidP="00DE2F43">
            <w:pPr>
              <w:rPr>
                <w:sz w:val="32"/>
              </w:rPr>
            </w:pPr>
            <w:r w:rsidRPr="00EE664D">
              <w:rPr>
                <w:sz w:val="32"/>
              </w:rPr>
              <w:t>1.3. Bất phương trình bậc nhất hai ẩn</w:t>
            </w:r>
          </w:p>
        </w:tc>
        <w:tc>
          <w:tcPr>
            <w:tcW w:w="69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color w:val="FF0000"/>
                <w:sz w:val="32"/>
              </w:rPr>
            </w:pPr>
            <w:r w:rsidRPr="00EE664D">
              <w:rPr>
                <w:b/>
                <w:bCs/>
                <w:color w:val="FF0000"/>
                <w:sz w:val="32"/>
              </w:rPr>
              <w:t>1</w:t>
            </w:r>
          </w:p>
        </w:tc>
        <w:tc>
          <w:tcPr>
            <w:tcW w:w="1070" w:type="dxa"/>
            <w:vAlign w:val="center"/>
          </w:tcPr>
          <w:p w:rsidR="00DE2F43" w:rsidRPr="00EE664D" w:rsidRDefault="00DE2F43" w:rsidP="00DE2F43">
            <w:pPr>
              <w:jc w:val="center"/>
              <w:rPr>
                <w:sz w:val="32"/>
              </w:rPr>
            </w:pPr>
            <w:r w:rsidRPr="00EE664D">
              <w:rPr>
                <w:sz w:val="32"/>
              </w:rPr>
              <w:t>1</w:t>
            </w:r>
          </w:p>
        </w:tc>
        <w:tc>
          <w:tcPr>
            <w:tcW w:w="69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color w:val="FF0000"/>
                <w:sz w:val="32"/>
              </w:rPr>
            </w:pPr>
            <w:r w:rsidRPr="00EE664D">
              <w:rPr>
                <w:b/>
                <w:bCs/>
                <w:color w:val="FF0000"/>
                <w:sz w:val="32"/>
              </w:rPr>
              <w:t>1</w:t>
            </w:r>
          </w:p>
        </w:tc>
        <w:tc>
          <w:tcPr>
            <w:tcW w:w="857" w:type="dxa"/>
            <w:vAlign w:val="center"/>
          </w:tcPr>
          <w:p w:rsidR="00DE2F43" w:rsidRPr="00EE664D" w:rsidRDefault="00DE2F43" w:rsidP="00DE2F43">
            <w:pPr>
              <w:jc w:val="center"/>
            </w:pPr>
            <w:r w:rsidRPr="00EE664D">
              <w:t>2</w:t>
            </w:r>
          </w:p>
        </w:tc>
        <w:tc>
          <w:tcPr>
            <w:tcW w:w="57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EE664D">
              <w:rPr>
                <w:b/>
                <w:bCs/>
              </w:rPr>
              <w:t>0</w:t>
            </w:r>
          </w:p>
        </w:tc>
        <w:tc>
          <w:tcPr>
            <w:tcW w:w="857" w:type="dxa"/>
            <w:vMerge/>
            <w:vAlign w:val="center"/>
          </w:tcPr>
          <w:p w:rsidR="00DE2F43" w:rsidRPr="00EE664D" w:rsidRDefault="00DE2F43" w:rsidP="00DE2F43">
            <w:pPr>
              <w:jc w:val="center"/>
            </w:pPr>
          </w:p>
        </w:tc>
        <w:tc>
          <w:tcPr>
            <w:tcW w:w="57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EE664D">
              <w:rPr>
                <w:b/>
                <w:bCs/>
              </w:rPr>
              <w:t>0</w:t>
            </w:r>
          </w:p>
        </w:tc>
        <w:tc>
          <w:tcPr>
            <w:tcW w:w="1044" w:type="dxa"/>
            <w:vMerge/>
            <w:vAlign w:val="center"/>
          </w:tcPr>
          <w:p w:rsidR="00DE2F43" w:rsidRPr="00EE664D" w:rsidRDefault="00DE2F43" w:rsidP="00DE2F43">
            <w:pPr>
              <w:jc w:val="center"/>
            </w:pPr>
          </w:p>
        </w:tc>
        <w:tc>
          <w:tcPr>
            <w:tcW w:w="79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color w:val="FF0000"/>
              </w:rPr>
            </w:pPr>
            <w:r w:rsidRPr="00EE664D">
              <w:rPr>
                <w:b/>
                <w:bCs/>
                <w:color w:val="FF0000"/>
              </w:rPr>
              <w:t>2</w:t>
            </w:r>
          </w:p>
        </w:tc>
        <w:tc>
          <w:tcPr>
            <w:tcW w:w="676" w:type="dxa"/>
            <w:vMerge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857" w:type="dxa"/>
            <w:vMerge/>
            <w:vAlign w:val="center"/>
          </w:tcPr>
          <w:p w:rsidR="00DE2F43" w:rsidRPr="00EE664D" w:rsidRDefault="00DE2F43" w:rsidP="00DE2F43">
            <w:pPr>
              <w:jc w:val="center"/>
            </w:pPr>
          </w:p>
        </w:tc>
        <w:tc>
          <w:tcPr>
            <w:tcW w:w="836" w:type="dxa"/>
            <w:vMerge/>
            <w:vAlign w:val="center"/>
          </w:tcPr>
          <w:p w:rsidR="00DE2F43" w:rsidRPr="00EE664D" w:rsidRDefault="00DE2F43" w:rsidP="00DE2F43">
            <w:pPr>
              <w:jc w:val="center"/>
            </w:pPr>
          </w:p>
        </w:tc>
      </w:tr>
      <w:tr w:rsidR="00DE2F43" w:rsidRPr="00EE664D">
        <w:trPr>
          <w:trHeight w:val="130"/>
        </w:trPr>
        <w:tc>
          <w:tcPr>
            <w:tcW w:w="643" w:type="dxa"/>
            <w:vMerge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sz w:val="32"/>
              </w:rPr>
            </w:pPr>
          </w:p>
        </w:tc>
        <w:tc>
          <w:tcPr>
            <w:tcW w:w="2134" w:type="dxa"/>
            <w:vMerge/>
            <w:vAlign w:val="center"/>
          </w:tcPr>
          <w:p w:rsidR="00DE2F43" w:rsidRPr="00EE664D" w:rsidRDefault="00DE2F43" w:rsidP="00DE2F43">
            <w:pPr>
              <w:rPr>
                <w:b/>
                <w:bCs/>
                <w:sz w:val="32"/>
              </w:rPr>
            </w:pPr>
          </w:p>
        </w:tc>
        <w:tc>
          <w:tcPr>
            <w:tcW w:w="2948" w:type="dxa"/>
            <w:vAlign w:val="center"/>
          </w:tcPr>
          <w:p w:rsidR="00DE2F43" w:rsidRPr="00EE664D" w:rsidRDefault="00DE2F43" w:rsidP="00DE2F43">
            <w:pPr>
              <w:rPr>
                <w:sz w:val="32"/>
              </w:rPr>
            </w:pPr>
            <w:r w:rsidRPr="00EE664D">
              <w:rPr>
                <w:sz w:val="32"/>
              </w:rPr>
              <w:t>1.4. Dấu của tam thức bậc hai</w:t>
            </w:r>
          </w:p>
        </w:tc>
        <w:tc>
          <w:tcPr>
            <w:tcW w:w="69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color w:val="FF0000"/>
                <w:sz w:val="32"/>
              </w:rPr>
            </w:pPr>
            <w:r w:rsidRPr="00EE664D">
              <w:rPr>
                <w:b/>
                <w:bCs/>
                <w:color w:val="FF0000"/>
                <w:sz w:val="32"/>
              </w:rPr>
              <w:t>3</w:t>
            </w:r>
          </w:p>
        </w:tc>
        <w:tc>
          <w:tcPr>
            <w:tcW w:w="1070" w:type="dxa"/>
            <w:vAlign w:val="center"/>
          </w:tcPr>
          <w:p w:rsidR="00DE2F43" w:rsidRPr="00EE664D" w:rsidRDefault="00DE2F43" w:rsidP="00DE2F43">
            <w:pPr>
              <w:jc w:val="center"/>
              <w:rPr>
                <w:sz w:val="32"/>
              </w:rPr>
            </w:pPr>
            <w:r w:rsidRPr="00EE664D">
              <w:rPr>
                <w:sz w:val="32"/>
              </w:rPr>
              <w:t>3</w:t>
            </w:r>
          </w:p>
        </w:tc>
        <w:tc>
          <w:tcPr>
            <w:tcW w:w="69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color w:val="FF0000"/>
                <w:sz w:val="32"/>
              </w:rPr>
            </w:pPr>
            <w:r w:rsidRPr="00EE664D">
              <w:rPr>
                <w:b/>
                <w:bCs/>
                <w:color w:val="FF0000"/>
                <w:sz w:val="32"/>
              </w:rPr>
              <w:t>2</w:t>
            </w:r>
          </w:p>
        </w:tc>
        <w:tc>
          <w:tcPr>
            <w:tcW w:w="857" w:type="dxa"/>
            <w:vAlign w:val="center"/>
          </w:tcPr>
          <w:p w:rsidR="00DE2F43" w:rsidRPr="00EE664D" w:rsidRDefault="00DE2F43" w:rsidP="00DE2F43">
            <w:pPr>
              <w:jc w:val="center"/>
            </w:pPr>
            <w:r w:rsidRPr="00EE664D">
              <w:t>4</w:t>
            </w:r>
          </w:p>
        </w:tc>
        <w:tc>
          <w:tcPr>
            <w:tcW w:w="57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665531">
              <w:rPr>
                <w:b/>
                <w:bCs/>
                <w:color w:val="00B050"/>
              </w:rPr>
              <w:t>1*</w:t>
            </w:r>
          </w:p>
        </w:tc>
        <w:tc>
          <w:tcPr>
            <w:tcW w:w="857" w:type="dxa"/>
            <w:vMerge/>
            <w:vAlign w:val="center"/>
          </w:tcPr>
          <w:p w:rsidR="00DE2F43" w:rsidRPr="00EE664D" w:rsidRDefault="00DE2F43" w:rsidP="00DE2F43">
            <w:pPr>
              <w:jc w:val="center"/>
            </w:pPr>
          </w:p>
        </w:tc>
        <w:tc>
          <w:tcPr>
            <w:tcW w:w="57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665531">
              <w:rPr>
                <w:b/>
                <w:bCs/>
                <w:color w:val="7030A0"/>
              </w:rPr>
              <w:t>1**</w:t>
            </w:r>
          </w:p>
        </w:tc>
        <w:tc>
          <w:tcPr>
            <w:tcW w:w="1044" w:type="dxa"/>
            <w:vMerge/>
            <w:vAlign w:val="center"/>
          </w:tcPr>
          <w:p w:rsidR="00DE2F43" w:rsidRPr="00EE664D" w:rsidRDefault="00DE2F43" w:rsidP="00DE2F43">
            <w:pPr>
              <w:jc w:val="center"/>
            </w:pPr>
          </w:p>
        </w:tc>
        <w:tc>
          <w:tcPr>
            <w:tcW w:w="79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color w:val="FF0000"/>
              </w:rPr>
            </w:pPr>
            <w:r w:rsidRPr="00EE664D">
              <w:rPr>
                <w:b/>
                <w:bCs/>
                <w:color w:val="FF0000"/>
              </w:rPr>
              <w:t>5</w:t>
            </w:r>
          </w:p>
        </w:tc>
        <w:tc>
          <w:tcPr>
            <w:tcW w:w="676" w:type="dxa"/>
            <w:vMerge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857" w:type="dxa"/>
            <w:vMerge/>
            <w:vAlign w:val="center"/>
          </w:tcPr>
          <w:p w:rsidR="00DE2F43" w:rsidRPr="00EE664D" w:rsidRDefault="00DE2F43" w:rsidP="00DE2F43">
            <w:pPr>
              <w:jc w:val="center"/>
            </w:pPr>
          </w:p>
        </w:tc>
        <w:tc>
          <w:tcPr>
            <w:tcW w:w="836" w:type="dxa"/>
            <w:vMerge/>
            <w:vAlign w:val="center"/>
          </w:tcPr>
          <w:p w:rsidR="00DE2F43" w:rsidRPr="00EE664D" w:rsidRDefault="00DE2F43" w:rsidP="00DE2F43">
            <w:pPr>
              <w:jc w:val="center"/>
            </w:pPr>
          </w:p>
        </w:tc>
      </w:tr>
      <w:tr w:rsidR="00DE2F43" w:rsidRPr="00EE664D">
        <w:trPr>
          <w:trHeight w:val="130"/>
        </w:trPr>
        <w:tc>
          <w:tcPr>
            <w:tcW w:w="643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sz w:val="32"/>
              </w:rPr>
            </w:pPr>
            <w:r w:rsidRPr="00EE664D">
              <w:rPr>
                <w:b/>
                <w:bCs/>
                <w:sz w:val="32"/>
              </w:rPr>
              <w:t>2</w:t>
            </w:r>
          </w:p>
        </w:tc>
        <w:tc>
          <w:tcPr>
            <w:tcW w:w="2134" w:type="dxa"/>
            <w:vAlign w:val="center"/>
          </w:tcPr>
          <w:p w:rsidR="00DE2F43" w:rsidRPr="00EE664D" w:rsidRDefault="00DE2F43" w:rsidP="00DE2F43">
            <w:pPr>
              <w:rPr>
                <w:b/>
                <w:bCs/>
                <w:sz w:val="32"/>
              </w:rPr>
            </w:pPr>
            <w:r w:rsidRPr="00EE664D">
              <w:rPr>
                <w:b/>
                <w:bCs/>
                <w:sz w:val="32"/>
              </w:rPr>
              <w:t>2. Tích vô hướng của hai vectơ</w:t>
            </w:r>
          </w:p>
        </w:tc>
        <w:tc>
          <w:tcPr>
            <w:tcW w:w="2948" w:type="dxa"/>
            <w:vAlign w:val="center"/>
          </w:tcPr>
          <w:p w:rsidR="00DE2F43" w:rsidRPr="00EE664D" w:rsidRDefault="00DE2F43" w:rsidP="00DE2F43">
            <w:pPr>
              <w:rPr>
                <w:sz w:val="32"/>
              </w:rPr>
            </w:pPr>
            <w:r w:rsidRPr="00EE664D">
              <w:rPr>
                <w:sz w:val="32"/>
              </w:rPr>
              <w:t>2.1. Hệ thức lượng trong tam giác</w:t>
            </w:r>
          </w:p>
        </w:tc>
        <w:tc>
          <w:tcPr>
            <w:tcW w:w="69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color w:val="FF0000"/>
                <w:sz w:val="32"/>
              </w:rPr>
            </w:pPr>
            <w:r w:rsidRPr="00EE664D">
              <w:rPr>
                <w:b/>
                <w:bCs/>
                <w:color w:val="FF0000"/>
                <w:sz w:val="32"/>
              </w:rPr>
              <w:t>2</w:t>
            </w:r>
          </w:p>
        </w:tc>
        <w:tc>
          <w:tcPr>
            <w:tcW w:w="1070" w:type="dxa"/>
            <w:vAlign w:val="center"/>
          </w:tcPr>
          <w:p w:rsidR="00DE2F43" w:rsidRPr="00EE664D" w:rsidRDefault="00DE2F43" w:rsidP="00DE2F43">
            <w:pPr>
              <w:jc w:val="center"/>
              <w:rPr>
                <w:sz w:val="32"/>
              </w:rPr>
            </w:pPr>
            <w:r w:rsidRPr="00EE664D">
              <w:rPr>
                <w:sz w:val="32"/>
              </w:rPr>
              <w:t>2</w:t>
            </w:r>
          </w:p>
        </w:tc>
        <w:tc>
          <w:tcPr>
            <w:tcW w:w="69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color w:val="FF0000"/>
                <w:sz w:val="32"/>
              </w:rPr>
            </w:pPr>
            <w:r w:rsidRPr="00EE664D">
              <w:rPr>
                <w:b/>
                <w:bCs/>
                <w:color w:val="FF0000"/>
                <w:sz w:val="32"/>
              </w:rPr>
              <w:t>1</w:t>
            </w:r>
          </w:p>
        </w:tc>
        <w:tc>
          <w:tcPr>
            <w:tcW w:w="857" w:type="dxa"/>
            <w:vAlign w:val="center"/>
          </w:tcPr>
          <w:p w:rsidR="00DE2F43" w:rsidRPr="00EE664D" w:rsidRDefault="00DE2F43" w:rsidP="00DE2F43">
            <w:pPr>
              <w:jc w:val="center"/>
            </w:pPr>
            <w:r w:rsidRPr="00EE664D">
              <w:t>2</w:t>
            </w:r>
          </w:p>
        </w:tc>
        <w:tc>
          <w:tcPr>
            <w:tcW w:w="576" w:type="dxa"/>
            <w:vMerge w:val="restart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EE664D">
              <w:rPr>
                <w:b/>
                <w:bCs/>
                <w:color w:val="FF0000"/>
              </w:rPr>
              <w:t>1</w:t>
            </w:r>
          </w:p>
        </w:tc>
        <w:tc>
          <w:tcPr>
            <w:tcW w:w="857" w:type="dxa"/>
            <w:vMerge w:val="restart"/>
            <w:vAlign w:val="center"/>
          </w:tcPr>
          <w:p w:rsidR="00DE2F43" w:rsidRPr="00EE664D" w:rsidRDefault="00DE2F43" w:rsidP="00DE2F43">
            <w:pPr>
              <w:jc w:val="center"/>
            </w:pPr>
            <w:r w:rsidRPr="00EE664D">
              <w:t>9</w:t>
            </w:r>
          </w:p>
        </w:tc>
        <w:tc>
          <w:tcPr>
            <w:tcW w:w="576" w:type="dxa"/>
            <w:vAlign w:val="center"/>
          </w:tcPr>
          <w:p w:rsidR="00DE2F43" w:rsidRPr="00EE664D" w:rsidRDefault="00DE2F43" w:rsidP="00DE2F43">
            <w:pPr>
              <w:jc w:val="center"/>
            </w:pPr>
          </w:p>
        </w:tc>
        <w:tc>
          <w:tcPr>
            <w:tcW w:w="1044" w:type="dxa"/>
            <w:vAlign w:val="center"/>
          </w:tcPr>
          <w:p w:rsidR="00DE2F43" w:rsidRPr="00EE664D" w:rsidRDefault="00DE2F43" w:rsidP="00DE2F43">
            <w:pPr>
              <w:jc w:val="center"/>
            </w:pPr>
          </w:p>
        </w:tc>
        <w:tc>
          <w:tcPr>
            <w:tcW w:w="79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color w:val="FF0000"/>
              </w:rPr>
            </w:pPr>
            <w:r w:rsidRPr="00EE664D">
              <w:rPr>
                <w:b/>
                <w:bCs/>
                <w:color w:val="FF0000"/>
              </w:rPr>
              <w:t>3</w:t>
            </w:r>
          </w:p>
        </w:tc>
        <w:tc>
          <w:tcPr>
            <w:tcW w:w="676" w:type="dxa"/>
            <w:vMerge w:val="restart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color w:val="FF0000"/>
              </w:rPr>
            </w:pPr>
            <w:r w:rsidRPr="00EE664D">
              <w:rPr>
                <w:b/>
                <w:bCs/>
                <w:color w:val="FF0000"/>
              </w:rPr>
              <w:t>1</w:t>
            </w:r>
          </w:p>
        </w:tc>
        <w:tc>
          <w:tcPr>
            <w:tcW w:w="857" w:type="dxa"/>
            <w:vMerge w:val="restart"/>
            <w:vAlign w:val="center"/>
          </w:tcPr>
          <w:p w:rsidR="00DE2F43" w:rsidRPr="00EE664D" w:rsidRDefault="00DE2F43" w:rsidP="00DE2F43">
            <w:pPr>
              <w:jc w:val="center"/>
            </w:pPr>
            <w:r w:rsidRPr="00EE664D">
              <w:t>19</w:t>
            </w:r>
          </w:p>
        </w:tc>
        <w:tc>
          <w:tcPr>
            <w:tcW w:w="836" w:type="dxa"/>
            <w:vMerge w:val="restart"/>
            <w:vAlign w:val="center"/>
          </w:tcPr>
          <w:p w:rsidR="00DE2F43" w:rsidRPr="00EE664D" w:rsidRDefault="00DE2F43" w:rsidP="00DE2F43">
            <w:pPr>
              <w:jc w:val="center"/>
            </w:pPr>
            <w:r w:rsidRPr="00EE664D">
              <w:t>33,3</w:t>
            </w:r>
          </w:p>
        </w:tc>
      </w:tr>
      <w:tr w:rsidR="00DE2F43" w:rsidRPr="00EE664D">
        <w:trPr>
          <w:trHeight w:val="130"/>
        </w:trPr>
        <w:tc>
          <w:tcPr>
            <w:tcW w:w="643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sz w:val="32"/>
              </w:rPr>
            </w:pPr>
            <w:r w:rsidRPr="00EE664D">
              <w:rPr>
                <w:b/>
                <w:bCs/>
                <w:sz w:val="32"/>
              </w:rPr>
              <w:t>3</w:t>
            </w:r>
          </w:p>
        </w:tc>
        <w:tc>
          <w:tcPr>
            <w:tcW w:w="2134" w:type="dxa"/>
            <w:vAlign w:val="center"/>
          </w:tcPr>
          <w:p w:rsidR="00DE2F43" w:rsidRPr="00EE664D" w:rsidRDefault="00DE2F43" w:rsidP="00DE2F43">
            <w:pPr>
              <w:rPr>
                <w:sz w:val="32"/>
              </w:rPr>
            </w:pPr>
            <w:r w:rsidRPr="00EE664D">
              <w:rPr>
                <w:b/>
                <w:sz w:val="32"/>
              </w:rPr>
              <w:t>3. Phương pháp tọa độ trong mặt phẳng</w:t>
            </w:r>
          </w:p>
        </w:tc>
        <w:tc>
          <w:tcPr>
            <w:tcW w:w="2948" w:type="dxa"/>
            <w:vAlign w:val="center"/>
          </w:tcPr>
          <w:p w:rsidR="00DE2F43" w:rsidRPr="00EE664D" w:rsidRDefault="00DE2F43" w:rsidP="00DE2F43">
            <w:pPr>
              <w:rPr>
                <w:sz w:val="32"/>
              </w:rPr>
            </w:pPr>
            <w:r w:rsidRPr="00EE664D">
              <w:rPr>
                <w:sz w:val="32"/>
              </w:rPr>
              <w:t>3.1. Phương trình đường thẳng</w:t>
            </w:r>
          </w:p>
        </w:tc>
        <w:tc>
          <w:tcPr>
            <w:tcW w:w="69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color w:val="FF0000"/>
                <w:sz w:val="32"/>
              </w:rPr>
            </w:pPr>
            <w:r w:rsidRPr="00EE664D">
              <w:rPr>
                <w:b/>
                <w:bCs/>
                <w:color w:val="FF0000"/>
                <w:sz w:val="32"/>
              </w:rPr>
              <w:t>2</w:t>
            </w:r>
          </w:p>
        </w:tc>
        <w:tc>
          <w:tcPr>
            <w:tcW w:w="1070" w:type="dxa"/>
            <w:vAlign w:val="center"/>
          </w:tcPr>
          <w:p w:rsidR="00DE2F43" w:rsidRPr="00EE664D" w:rsidRDefault="00DE2F43" w:rsidP="00DE2F43">
            <w:pPr>
              <w:jc w:val="center"/>
              <w:rPr>
                <w:sz w:val="32"/>
              </w:rPr>
            </w:pPr>
            <w:r w:rsidRPr="00EE664D">
              <w:rPr>
                <w:sz w:val="32"/>
              </w:rPr>
              <w:t>2</w:t>
            </w:r>
          </w:p>
        </w:tc>
        <w:tc>
          <w:tcPr>
            <w:tcW w:w="69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color w:val="FF0000"/>
                <w:sz w:val="32"/>
              </w:rPr>
            </w:pPr>
            <w:r w:rsidRPr="00EE664D">
              <w:rPr>
                <w:b/>
                <w:bCs/>
                <w:color w:val="FF0000"/>
                <w:sz w:val="32"/>
              </w:rPr>
              <w:t>2</w:t>
            </w:r>
          </w:p>
        </w:tc>
        <w:tc>
          <w:tcPr>
            <w:tcW w:w="857" w:type="dxa"/>
            <w:vAlign w:val="center"/>
          </w:tcPr>
          <w:p w:rsidR="00DE2F43" w:rsidRPr="00EE664D" w:rsidRDefault="00DE2F43" w:rsidP="00DE2F43">
            <w:pPr>
              <w:jc w:val="center"/>
            </w:pPr>
            <w:r w:rsidRPr="00EE664D">
              <w:t>4</w:t>
            </w:r>
          </w:p>
        </w:tc>
        <w:tc>
          <w:tcPr>
            <w:tcW w:w="576" w:type="dxa"/>
            <w:vMerge/>
            <w:vAlign w:val="center"/>
          </w:tcPr>
          <w:p w:rsidR="00DE2F43" w:rsidRPr="00EE664D" w:rsidRDefault="00DE2F43" w:rsidP="00DE2F43">
            <w:pPr>
              <w:jc w:val="center"/>
            </w:pPr>
          </w:p>
        </w:tc>
        <w:tc>
          <w:tcPr>
            <w:tcW w:w="857" w:type="dxa"/>
            <w:vMerge/>
            <w:vAlign w:val="center"/>
          </w:tcPr>
          <w:p w:rsidR="00DE2F43" w:rsidRPr="00EE664D" w:rsidRDefault="00DE2F43" w:rsidP="00DE2F43">
            <w:pPr>
              <w:jc w:val="center"/>
            </w:pPr>
          </w:p>
        </w:tc>
        <w:tc>
          <w:tcPr>
            <w:tcW w:w="576" w:type="dxa"/>
            <w:vAlign w:val="center"/>
          </w:tcPr>
          <w:p w:rsidR="00DE2F43" w:rsidRPr="00EE664D" w:rsidRDefault="00DE2F43" w:rsidP="00DE2F43">
            <w:pPr>
              <w:jc w:val="center"/>
            </w:pPr>
          </w:p>
        </w:tc>
        <w:tc>
          <w:tcPr>
            <w:tcW w:w="1044" w:type="dxa"/>
            <w:vAlign w:val="center"/>
          </w:tcPr>
          <w:p w:rsidR="00DE2F43" w:rsidRPr="00EE664D" w:rsidRDefault="00DE2F43" w:rsidP="00DE2F43">
            <w:pPr>
              <w:jc w:val="center"/>
            </w:pPr>
          </w:p>
        </w:tc>
        <w:tc>
          <w:tcPr>
            <w:tcW w:w="79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color w:val="FF0000"/>
              </w:rPr>
            </w:pPr>
            <w:r w:rsidRPr="00EE664D">
              <w:rPr>
                <w:b/>
                <w:bCs/>
                <w:color w:val="FF0000"/>
              </w:rPr>
              <w:t>4</w:t>
            </w:r>
          </w:p>
        </w:tc>
        <w:tc>
          <w:tcPr>
            <w:tcW w:w="676" w:type="dxa"/>
            <w:vMerge/>
            <w:vAlign w:val="center"/>
          </w:tcPr>
          <w:p w:rsidR="00DE2F43" w:rsidRPr="00EE664D" w:rsidRDefault="00DE2F43" w:rsidP="00DE2F43">
            <w:pPr>
              <w:jc w:val="center"/>
            </w:pPr>
          </w:p>
        </w:tc>
        <w:tc>
          <w:tcPr>
            <w:tcW w:w="857" w:type="dxa"/>
            <w:vMerge/>
            <w:vAlign w:val="center"/>
          </w:tcPr>
          <w:p w:rsidR="00DE2F43" w:rsidRPr="00EE664D" w:rsidRDefault="00DE2F43" w:rsidP="00DE2F43">
            <w:pPr>
              <w:jc w:val="center"/>
            </w:pPr>
          </w:p>
        </w:tc>
        <w:tc>
          <w:tcPr>
            <w:tcW w:w="836" w:type="dxa"/>
            <w:vMerge/>
            <w:vAlign w:val="center"/>
          </w:tcPr>
          <w:p w:rsidR="00DE2F43" w:rsidRPr="00EE664D" w:rsidRDefault="00DE2F43" w:rsidP="00DE2F43">
            <w:pPr>
              <w:jc w:val="center"/>
            </w:pPr>
          </w:p>
        </w:tc>
      </w:tr>
      <w:tr w:rsidR="00DE2F43" w:rsidRPr="00EE664D">
        <w:tc>
          <w:tcPr>
            <w:tcW w:w="2777" w:type="dxa"/>
            <w:gridSpan w:val="2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sz w:val="32"/>
              </w:rPr>
            </w:pPr>
            <w:r w:rsidRPr="00EE664D">
              <w:rPr>
                <w:b/>
                <w:bCs/>
                <w:sz w:val="32"/>
              </w:rPr>
              <w:t>Tổng</w:t>
            </w:r>
          </w:p>
        </w:tc>
        <w:tc>
          <w:tcPr>
            <w:tcW w:w="2948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sz w:val="32"/>
              </w:rPr>
            </w:pPr>
          </w:p>
        </w:tc>
        <w:tc>
          <w:tcPr>
            <w:tcW w:w="69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sz w:val="32"/>
              </w:rPr>
            </w:pPr>
            <w:r w:rsidRPr="00EE664D">
              <w:rPr>
                <w:b/>
                <w:bCs/>
                <w:sz w:val="32"/>
              </w:rPr>
              <w:t>12</w:t>
            </w:r>
          </w:p>
        </w:tc>
        <w:tc>
          <w:tcPr>
            <w:tcW w:w="1070" w:type="dxa"/>
            <w:vAlign w:val="center"/>
          </w:tcPr>
          <w:p w:rsidR="00DE2F43" w:rsidRPr="00EE664D" w:rsidRDefault="00DE2F43" w:rsidP="00DE2F43">
            <w:pPr>
              <w:jc w:val="center"/>
              <w:rPr>
                <w:sz w:val="32"/>
              </w:rPr>
            </w:pPr>
            <w:r w:rsidRPr="00EE664D">
              <w:rPr>
                <w:sz w:val="32"/>
              </w:rPr>
              <w:t>12</w:t>
            </w:r>
          </w:p>
        </w:tc>
        <w:tc>
          <w:tcPr>
            <w:tcW w:w="69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sz w:val="32"/>
              </w:rPr>
            </w:pPr>
            <w:r w:rsidRPr="00EE664D">
              <w:rPr>
                <w:b/>
                <w:bCs/>
                <w:sz w:val="32"/>
              </w:rPr>
              <w:t>9</w:t>
            </w:r>
          </w:p>
        </w:tc>
        <w:tc>
          <w:tcPr>
            <w:tcW w:w="857" w:type="dxa"/>
            <w:vAlign w:val="center"/>
          </w:tcPr>
          <w:p w:rsidR="00DE2F43" w:rsidRPr="00EE664D" w:rsidRDefault="00DE2F43" w:rsidP="00DE2F43">
            <w:pPr>
              <w:jc w:val="center"/>
            </w:pPr>
            <w:r w:rsidRPr="00EE664D">
              <w:t>18</w:t>
            </w:r>
          </w:p>
        </w:tc>
        <w:tc>
          <w:tcPr>
            <w:tcW w:w="57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EE664D">
              <w:rPr>
                <w:b/>
                <w:bCs/>
              </w:rPr>
              <w:t>2</w:t>
            </w:r>
          </w:p>
        </w:tc>
        <w:tc>
          <w:tcPr>
            <w:tcW w:w="857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EE664D">
              <w:rPr>
                <w:b/>
                <w:bCs/>
              </w:rPr>
              <w:t>18</w:t>
            </w:r>
          </w:p>
        </w:tc>
        <w:tc>
          <w:tcPr>
            <w:tcW w:w="57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EE664D">
              <w:rPr>
                <w:b/>
                <w:bCs/>
              </w:rPr>
              <w:t>1</w:t>
            </w:r>
          </w:p>
        </w:tc>
        <w:tc>
          <w:tcPr>
            <w:tcW w:w="1044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EE664D">
              <w:rPr>
                <w:b/>
                <w:bCs/>
              </w:rPr>
              <w:t>12</w:t>
            </w:r>
          </w:p>
        </w:tc>
        <w:tc>
          <w:tcPr>
            <w:tcW w:w="79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EE664D">
              <w:rPr>
                <w:b/>
                <w:bCs/>
              </w:rPr>
              <w:t>21</w:t>
            </w:r>
          </w:p>
        </w:tc>
        <w:tc>
          <w:tcPr>
            <w:tcW w:w="67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EE664D">
              <w:rPr>
                <w:b/>
                <w:bCs/>
              </w:rPr>
              <w:t>3</w:t>
            </w:r>
          </w:p>
        </w:tc>
        <w:tc>
          <w:tcPr>
            <w:tcW w:w="857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EE664D">
              <w:rPr>
                <w:b/>
                <w:bCs/>
              </w:rPr>
              <w:t>60</w:t>
            </w:r>
          </w:p>
        </w:tc>
        <w:tc>
          <w:tcPr>
            <w:tcW w:w="83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</w:p>
        </w:tc>
      </w:tr>
      <w:tr w:rsidR="00DE2F43" w:rsidRPr="00EE664D">
        <w:tc>
          <w:tcPr>
            <w:tcW w:w="2777" w:type="dxa"/>
            <w:gridSpan w:val="2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sz w:val="32"/>
              </w:rPr>
            </w:pPr>
            <w:r w:rsidRPr="00EE664D">
              <w:rPr>
                <w:b/>
                <w:bCs/>
                <w:sz w:val="32"/>
              </w:rPr>
              <w:t>Tỉ lệ (%)</w:t>
            </w:r>
          </w:p>
        </w:tc>
        <w:tc>
          <w:tcPr>
            <w:tcW w:w="2948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sz w:val="32"/>
              </w:rPr>
            </w:pPr>
          </w:p>
        </w:tc>
        <w:tc>
          <w:tcPr>
            <w:tcW w:w="1766" w:type="dxa"/>
            <w:gridSpan w:val="2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sz w:val="32"/>
              </w:rPr>
            </w:pPr>
            <w:r w:rsidRPr="00EE664D">
              <w:rPr>
                <w:b/>
                <w:bCs/>
                <w:sz w:val="32"/>
              </w:rPr>
              <w:t>40</w:t>
            </w:r>
          </w:p>
        </w:tc>
        <w:tc>
          <w:tcPr>
            <w:tcW w:w="1553" w:type="dxa"/>
            <w:gridSpan w:val="2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sz w:val="32"/>
              </w:rPr>
            </w:pPr>
            <w:r w:rsidRPr="00EE664D">
              <w:rPr>
                <w:b/>
                <w:bCs/>
                <w:sz w:val="32"/>
              </w:rPr>
              <w:t>30</w:t>
            </w:r>
          </w:p>
        </w:tc>
        <w:tc>
          <w:tcPr>
            <w:tcW w:w="1433" w:type="dxa"/>
            <w:gridSpan w:val="2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EE664D">
              <w:rPr>
                <w:b/>
                <w:bCs/>
              </w:rPr>
              <w:t>20</w:t>
            </w:r>
          </w:p>
        </w:tc>
        <w:tc>
          <w:tcPr>
            <w:tcW w:w="1620" w:type="dxa"/>
            <w:gridSpan w:val="2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EE664D">
              <w:rPr>
                <w:b/>
                <w:bCs/>
              </w:rPr>
              <w:t>10</w:t>
            </w:r>
          </w:p>
        </w:tc>
        <w:tc>
          <w:tcPr>
            <w:tcW w:w="79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</w:p>
        </w:tc>
        <w:tc>
          <w:tcPr>
            <w:tcW w:w="67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</w:p>
        </w:tc>
        <w:tc>
          <w:tcPr>
            <w:tcW w:w="857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</w:p>
        </w:tc>
        <w:tc>
          <w:tcPr>
            <w:tcW w:w="83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EE664D">
              <w:rPr>
                <w:b/>
                <w:bCs/>
              </w:rPr>
              <w:t>100</w:t>
            </w:r>
          </w:p>
        </w:tc>
      </w:tr>
      <w:tr w:rsidR="00DE2F43" w:rsidRPr="00EE664D">
        <w:tc>
          <w:tcPr>
            <w:tcW w:w="2777" w:type="dxa"/>
            <w:gridSpan w:val="2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sz w:val="32"/>
              </w:rPr>
            </w:pPr>
            <w:r w:rsidRPr="00EE664D">
              <w:rPr>
                <w:b/>
                <w:bCs/>
                <w:sz w:val="32"/>
              </w:rPr>
              <w:t>Tỉ lệ chung (%)</w:t>
            </w:r>
          </w:p>
        </w:tc>
        <w:tc>
          <w:tcPr>
            <w:tcW w:w="2948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sz w:val="32"/>
              </w:rPr>
            </w:pPr>
          </w:p>
        </w:tc>
        <w:tc>
          <w:tcPr>
            <w:tcW w:w="3319" w:type="dxa"/>
            <w:gridSpan w:val="4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  <w:sz w:val="32"/>
              </w:rPr>
            </w:pPr>
            <w:r w:rsidRPr="00EE664D">
              <w:rPr>
                <w:b/>
                <w:bCs/>
                <w:sz w:val="32"/>
              </w:rPr>
              <w:t>70</w:t>
            </w:r>
          </w:p>
        </w:tc>
        <w:tc>
          <w:tcPr>
            <w:tcW w:w="3053" w:type="dxa"/>
            <w:gridSpan w:val="4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EE664D">
              <w:rPr>
                <w:b/>
                <w:bCs/>
              </w:rPr>
              <w:t>30</w:t>
            </w:r>
          </w:p>
        </w:tc>
        <w:tc>
          <w:tcPr>
            <w:tcW w:w="1472" w:type="dxa"/>
            <w:gridSpan w:val="2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</w:p>
        </w:tc>
        <w:tc>
          <w:tcPr>
            <w:tcW w:w="857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</w:p>
        </w:tc>
        <w:tc>
          <w:tcPr>
            <w:tcW w:w="836" w:type="dxa"/>
            <w:vAlign w:val="center"/>
          </w:tcPr>
          <w:p w:rsidR="00DE2F43" w:rsidRPr="00EE664D" w:rsidRDefault="00DE2F43" w:rsidP="00DE2F43">
            <w:pPr>
              <w:jc w:val="center"/>
              <w:rPr>
                <w:b/>
                <w:bCs/>
              </w:rPr>
            </w:pPr>
            <w:r w:rsidRPr="00EE664D">
              <w:rPr>
                <w:b/>
                <w:bCs/>
              </w:rPr>
              <w:t>100</w:t>
            </w:r>
          </w:p>
        </w:tc>
      </w:tr>
    </w:tbl>
    <w:p w:rsidR="00DE2F43" w:rsidRPr="00F00FD2" w:rsidRDefault="00DE2F43" w:rsidP="00DE2F43">
      <w:pPr>
        <w:jc w:val="center"/>
        <w:rPr>
          <w:b/>
          <w:sz w:val="28"/>
          <w:szCs w:val="28"/>
          <w:lang w:val="it-IT"/>
        </w:rPr>
      </w:pPr>
      <w:r w:rsidRPr="00F00FD2">
        <w:rPr>
          <w:b/>
          <w:sz w:val="28"/>
          <w:szCs w:val="28"/>
          <w:lang w:val="it-IT"/>
        </w:rPr>
        <w:t xml:space="preserve">MA TRẬN </w:t>
      </w:r>
      <w:r w:rsidRPr="00F00FD2">
        <w:rPr>
          <w:b/>
          <w:sz w:val="28"/>
          <w:szCs w:val="28"/>
        </w:rPr>
        <w:t xml:space="preserve">KIỂM TRA GIỮA HỌC KÌ </w:t>
      </w:r>
      <w:r>
        <w:rPr>
          <w:b/>
          <w:sz w:val="28"/>
          <w:szCs w:val="28"/>
        </w:rPr>
        <w:t>I</w:t>
      </w:r>
      <w:r w:rsidRPr="00F00FD2">
        <w:rPr>
          <w:b/>
          <w:sz w:val="28"/>
          <w:szCs w:val="28"/>
          <w:lang w:val="it-IT"/>
        </w:rPr>
        <w:t xml:space="preserve">I </w:t>
      </w:r>
      <w:r w:rsidRPr="00F00FD2">
        <w:rPr>
          <w:b/>
          <w:sz w:val="28"/>
          <w:szCs w:val="28"/>
        </w:rPr>
        <w:t xml:space="preserve"> NĂM HỌC 2020-202</w:t>
      </w:r>
      <w:r w:rsidRPr="00F00FD2">
        <w:rPr>
          <w:b/>
          <w:sz w:val="28"/>
          <w:szCs w:val="28"/>
          <w:lang w:val="it-IT"/>
        </w:rPr>
        <w:t>1</w:t>
      </w:r>
    </w:p>
    <w:p w:rsidR="00121595" w:rsidRPr="00121595" w:rsidRDefault="00DE2F43" w:rsidP="00121595">
      <w:pPr>
        <w:jc w:val="center"/>
        <w:rPr>
          <w:b/>
          <w:sz w:val="28"/>
          <w:szCs w:val="28"/>
          <w:lang w:val="it-IT"/>
        </w:rPr>
      </w:pPr>
      <w:r w:rsidRPr="00DE2F43">
        <w:rPr>
          <w:b/>
          <w:sz w:val="28"/>
          <w:szCs w:val="28"/>
          <w:lang w:val="it-IT"/>
        </w:rPr>
        <w:t xml:space="preserve">Môn: TOÁN - LỚP 10 </w:t>
      </w:r>
    </w:p>
    <w:p w:rsidR="00121595" w:rsidRDefault="00121595" w:rsidP="00DE2F43">
      <w:pPr>
        <w:pStyle w:val="Footer"/>
        <w:jc w:val="both"/>
        <w:rPr>
          <w:b/>
          <w:bCs/>
          <w:i/>
          <w:iCs/>
          <w:lang w:val="it-IT"/>
        </w:rPr>
      </w:pPr>
      <w:bookmarkStart w:id="0" w:name="_GoBack"/>
      <w:bookmarkEnd w:id="0"/>
    </w:p>
    <w:p w:rsidR="00121595" w:rsidRDefault="00121595" w:rsidP="00DE2F43">
      <w:pPr>
        <w:pStyle w:val="Footer"/>
        <w:jc w:val="both"/>
        <w:rPr>
          <w:b/>
          <w:bCs/>
          <w:i/>
          <w:iCs/>
          <w:lang w:val="it-IT"/>
        </w:rPr>
      </w:pPr>
    </w:p>
    <w:p w:rsidR="00121595" w:rsidRDefault="00121595" w:rsidP="00DE2F43">
      <w:pPr>
        <w:pStyle w:val="Footer"/>
        <w:jc w:val="both"/>
        <w:rPr>
          <w:b/>
          <w:bCs/>
          <w:i/>
          <w:iCs/>
          <w:lang w:val="it-IT"/>
        </w:rPr>
      </w:pPr>
    </w:p>
    <w:p w:rsidR="00121595" w:rsidRDefault="00121595" w:rsidP="00DE2F43">
      <w:pPr>
        <w:pStyle w:val="Footer"/>
        <w:jc w:val="both"/>
        <w:rPr>
          <w:b/>
          <w:bCs/>
          <w:i/>
          <w:iCs/>
          <w:lang w:val="it-IT"/>
        </w:rPr>
      </w:pPr>
    </w:p>
    <w:p w:rsidR="00121595" w:rsidRDefault="00121595" w:rsidP="00DE2F43">
      <w:pPr>
        <w:pStyle w:val="Footer"/>
        <w:jc w:val="both"/>
        <w:rPr>
          <w:b/>
          <w:bCs/>
          <w:i/>
          <w:iCs/>
          <w:lang w:val="it-IT"/>
        </w:rPr>
      </w:pPr>
    </w:p>
    <w:p w:rsidR="00121595" w:rsidRDefault="00121595" w:rsidP="00DE2F43">
      <w:pPr>
        <w:pStyle w:val="Footer"/>
        <w:jc w:val="both"/>
        <w:rPr>
          <w:b/>
          <w:bCs/>
          <w:i/>
          <w:iCs/>
          <w:lang w:val="it-IT"/>
        </w:rPr>
      </w:pPr>
    </w:p>
    <w:p w:rsidR="00121595" w:rsidRDefault="00121595" w:rsidP="00DE2F43">
      <w:pPr>
        <w:pStyle w:val="Footer"/>
        <w:jc w:val="both"/>
        <w:rPr>
          <w:b/>
          <w:bCs/>
          <w:i/>
          <w:iCs/>
          <w:lang w:val="it-IT"/>
        </w:rPr>
      </w:pPr>
    </w:p>
    <w:p w:rsidR="00121595" w:rsidRDefault="00121595" w:rsidP="00DE2F43">
      <w:pPr>
        <w:pStyle w:val="Footer"/>
        <w:jc w:val="both"/>
        <w:rPr>
          <w:b/>
          <w:bCs/>
          <w:i/>
          <w:iCs/>
          <w:lang w:val="it-IT"/>
        </w:rPr>
      </w:pPr>
    </w:p>
    <w:p w:rsidR="00121595" w:rsidRDefault="00121595" w:rsidP="00DE2F43">
      <w:pPr>
        <w:pStyle w:val="Footer"/>
        <w:jc w:val="both"/>
        <w:rPr>
          <w:b/>
          <w:bCs/>
          <w:i/>
          <w:iCs/>
          <w:lang w:val="it-IT"/>
        </w:rPr>
      </w:pPr>
    </w:p>
    <w:p w:rsidR="00121595" w:rsidRDefault="00121595" w:rsidP="00DE2F43">
      <w:pPr>
        <w:pStyle w:val="Footer"/>
        <w:jc w:val="both"/>
        <w:rPr>
          <w:b/>
          <w:bCs/>
          <w:i/>
          <w:iCs/>
          <w:lang w:val="it-IT"/>
        </w:rPr>
      </w:pPr>
    </w:p>
    <w:p w:rsidR="00121595" w:rsidRDefault="00121595" w:rsidP="00DE2F43">
      <w:pPr>
        <w:pStyle w:val="Footer"/>
        <w:jc w:val="both"/>
        <w:rPr>
          <w:b/>
          <w:bCs/>
          <w:i/>
          <w:iCs/>
          <w:lang w:val="it-IT"/>
        </w:rPr>
      </w:pPr>
    </w:p>
    <w:p w:rsidR="00121595" w:rsidRDefault="00121595" w:rsidP="00DE2F43">
      <w:pPr>
        <w:pStyle w:val="Footer"/>
        <w:jc w:val="both"/>
        <w:rPr>
          <w:b/>
          <w:bCs/>
          <w:i/>
          <w:iCs/>
          <w:lang w:val="it-IT"/>
        </w:rPr>
      </w:pPr>
    </w:p>
    <w:p w:rsidR="00121595" w:rsidRDefault="00121595" w:rsidP="00DE2F43">
      <w:pPr>
        <w:pStyle w:val="Footer"/>
        <w:jc w:val="both"/>
        <w:rPr>
          <w:b/>
          <w:bCs/>
          <w:i/>
          <w:iCs/>
          <w:lang w:val="it-IT"/>
        </w:rPr>
      </w:pPr>
    </w:p>
    <w:p w:rsidR="00121595" w:rsidRDefault="00121595" w:rsidP="00DE2F43">
      <w:pPr>
        <w:pStyle w:val="Footer"/>
        <w:jc w:val="both"/>
        <w:rPr>
          <w:b/>
          <w:bCs/>
          <w:i/>
          <w:iCs/>
          <w:lang w:val="it-IT"/>
        </w:rPr>
      </w:pPr>
    </w:p>
    <w:p w:rsidR="00121595" w:rsidRDefault="00121595" w:rsidP="00DE2F43">
      <w:pPr>
        <w:pStyle w:val="Footer"/>
        <w:jc w:val="both"/>
        <w:rPr>
          <w:b/>
          <w:bCs/>
          <w:i/>
          <w:iCs/>
          <w:lang w:val="it-IT"/>
        </w:rPr>
      </w:pPr>
    </w:p>
    <w:p w:rsidR="00121595" w:rsidRDefault="00121595" w:rsidP="00DE2F43">
      <w:pPr>
        <w:pStyle w:val="Footer"/>
        <w:jc w:val="both"/>
        <w:rPr>
          <w:b/>
          <w:bCs/>
          <w:i/>
          <w:iCs/>
          <w:lang w:val="it-IT"/>
        </w:rPr>
      </w:pPr>
    </w:p>
    <w:p w:rsidR="00121595" w:rsidRDefault="00121595" w:rsidP="00DE2F43">
      <w:pPr>
        <w:pStyle w:val="Footer"/>
        <w:jc w:val="both"/>
        <w:rPr>
          <w:b/>
          <w:bCs/>
          <w:i/>
          <w:iCs/>
          <w:lang w:val="it-IT"/>
        </w:rPr>
      </w:pPr>
    </w:p>
    <w:p w:rsidR="00121595" w:rsidRDefault="00121595" w:rsidP="00DE2F43">
      <w:pPr>
        <w:pStyle w:val="Footer"/>
        <w:jc w:val="both"/>
        <w:rPr>
          <w:b/>
          <w:bCs/>
          <w:i/>
          <w:iCs/>
          <w:lang w:val="it-IT"/>
        </w:rPr>
      </w:pPr>
    </w:p>
    <w:p w:rsidR="00121595" w:rsidRDefault="00121595" w:rsidP="00DE2F43">
      <w:pPr>
        <w:pStyle w:val="Footer"/>
        <w:jc w:val="both"/>
        <w:rPr>
          <w:b/>
          <w:bCs/>
          <w:i/>
          <w:iCs/>
          <w:lang w:val="it-IT"/>
        </w:rPr>
      </w:pPr>
    </w:p>
    <w:p w:rsidR="00121595" w:rsidRDefault="00121595" w:rsidP="00DE2F43">
      <w:pPr>
        <w:pStyle w:val="Footer"/>
        <w:jc w:val="both"/>
        <w:rPr>
          <w:b/>
          <w:bCs/>
          <w:i/>
          <w:iCs/>
          <w:lang w:val="it-IT"/>
        </w:rPr>
      </w:pPr>
    </w:p>
    <w:p w:rsidR="00121595" w:rsidRDefault="00121595" w:rsidP="00DE2F43">
      <w:pPr>
        <w:pStyle w:val="Footer"/>
        <w:jc w:val="both"/>
        <w:rPr>
          <w:b/>
          <w:bCs/>
          <w:i/>
          <w:iCs/>
          <w:lang w:val="it-IT"/>
        </w:rPr>
      </w:pPr>
    </w:p>
    <w:p w:rsidR="00121595" w:rsidRDefault="00121595" w:rsidP="00DE2F43">
      <w:pPr>
        <w:pStyle w:val="Footer"/>
        <w:jc w:val="both"/>
        <w:rPr>
          <w:b/>
          <w:bCs/>
          <w:i/>
          <w:iCs/>
          <w:lang w:val="it-IT"/>
        </w:rPr>
      </w:pPr>
    </w:p>
    <w:p w:rsidR="00121595" w:rsidRDefault="00121595" w:rsidP="00DE2F43">
      <w:pPr>
        <w:pStyle w:val="Footer"/>
        <w:jc w:val="both"/>
        <w:rPr>
          <w:b/>
          <w:bCs/>
          <w:i/>
          <w:iCs/>
          <w:lang w:val="it-IT"/>
        </w:rPr>
      </w:pPr>
    </w:p>
    <w:p w:rsidR="00121595" w:rsidRDefault="00121595" w:rsidP="00DE2F43">
      <w:pPr>
        <w:pStyle w:val="Footer"/>
        <w:jc w:val="both"/>
        <w:rPr>
          <w:b/>
          <w:bCs/>
          <w:i/>
          <w:iCs/>
          <w:lang w:val="it-IT"/>
        </w:rPr>
      </w:pPr>
    </w:p>
    <w:p w:rsidR="00121595" w:rsidRDefault="00121595" w:rsidP="00DE2F43">
      <w:pPr>
        <w:pStyle w:val="Footer"/>
        <w:jc w:val="both"/>
        <w:rPr>
          <w:b/>
          <w:bCs/>
          <w:i/>
          <w:iCs/>
          <w:lang w:val="it-IT"/>
        </w:rPr>
      </w:pPr>
    </w:p>
    <w:p w:rsidR="00121595" w:rsidRDefault="00121595" w:rsidP="00DE2F43">
      <w:pPr>
        <w:pStyle w:val="Footer"/>
        <w:jc w:val="both"/>
        <w:rPr>
          <w:b/>
          <w:bCs/>
          <w:i/>
          <w:iCs/>
          <w:lang w:val="it-IT"/>
        </w:rPr>
      </w:pPr>
    </w:p>
    <w:p w:rsidR="00121595" w:rsidRDefault="00121595" w:rsidP="00DE2F43">
      <w:pPr>
        <w:pStyle w:val="Footer"/>
        <w:jc w:val="both"/>
        <w:rPr>
          <w:b/>
          <w:bCs/>
          <w:i/>
          <w:iCs/>
          <w:lang w:val="it-IT"/>
        </w:rPr>
      </w:pPr>
    </w:p>
    <w:p w:rsidR="00121595" w:rsidRDefault="00121595" w:rsidP="00DE2F43">
      <w:pPr>
        <w:pStyle w:val="Footer"/>
        <w:jc w:val="both"/>
        <w:rPr>
          <w:b/>
          <w:bCs/>
          <w:i/>
          <w:iCs/>
          <w:lang w:val="it-IT"/>
        </w:rPr>
      </w:pPr>
    </w:p>
    <w:p w:rsidR="00121595" w:rsidRDefault="00121595" w:rsidP="00DE2F43">
      <w:pPr>
        <w:pStyle w:val="Footer"/>
        <w:jc w:val="both"/>
        <w:rPr>
          <w:b/>
          <w:bCs/>
          <w:i/>
          <w:iCs/>
          <w:lang w:val="it-IT"/>
        </w:rPr>
      </w:pPr>
    </w:p>
    <w:p w:rsidR="00121595" w:rsidRDefault="00121595" w:rsidP="00DE2F43">
      <w:pPr>
        <w:pStyle w:val="Footer"/>
        <w:jc w:val="both"/>
        <w:rPr>
          <w:b/>
          <w:bCs/>
          <w:i/>
          <w:iCs/>
          <w:lang w:val="it-IT"/>
        </w:rPr>
      </w:pPr>
    </w:p>
    <w:p w:rsidR="00121595" w:rsidRDefault="00121595" w:rsidP="00DE2F43">
      <w:pPr>
        <w:pStyle w:val="Footer"/>
        <w:jc w:val="both"/>
        <w:rPr>
          <w:b/>
          <w:bCs/>
          <w:i/>
          <w:iCs/>
          <w:lang w:val="it-IT"/>
        </w:rPr>
      </w:pPr>
    </w:p>
    <w:p w:rsidR="00121595" w:rsidRDefault="00121595" w:rsidP="00DE2F43">
      <w:pPr>
        <w:pStyle w:val="Footer"/>
        <w:jc w:val="both"/>
        <w:rPr>
          <w:b/>
          <w:bCs/>
          <w:i/>
          <w:iCs/>
          <w:lang w:val="it-IT"/>
        </w:rPr>
      </w:pPr>
    </w:p>
    <w:p w:rsidR="00577489" w:rsidRDefault="00DE2F43" w:rsidP="00DE2F43">
      <w:pPr>
        <w:pStyle w:val="Footer"/>
        <w:jc w:val="both"/>
        <w:rPr>
          <w:i/>
          <w:iCs/>
          <w:lang w:val="it-IT"/>
        </w:rPr>
      </w:pPr>
      <w:r w:rsidRPr="00DE2F43">
        <w:rPr>
          <w:b/>
          <w:bCs/>
          <w:i/>
          <w:iCs/>
          <w:lang w:val="it-IT"/>
        </w:rPr>
        <w:lastRenderedPageBreak/>
        <w:t>Lưu ý:</w:t>
      </w:r>
    </w:p>
    <w:p w:rsidR="00577489" w:rsidRDefault="00577489" w:rsidP="00DE2F43">
      <w:pPr>
        <w:pStyle w:val="Footer"/>
        <w:jc w:val="both"/>
        <w:rPr>
          <w:i/>
          <w:iCs/>
          <w:lang w:val="it-IT"/>
        </w:rPr>
      </w:pPr>
    </w:p>
    <w:p w:rsidR="00DE2F43" w:rsidRPr="00DE2F43" w:rsidRDefault="00DE2F43" w:rsidP="00DE2F43">
      <w:pPr>
        <w:pStyle w:val="Footer"/>
        <w:jc w:val="both"/>
        <w:rPr>
          <w:i/>
          <w:iCs/>
          <w:lang w:val="it-IT"/>
        </w:rPr>
      </w:pPr>
      <w:r w:rsidRPr="00DE2F43">
        <w:rPr>
          <w:i/>
          <w:iCs/>
          <w:lang w:val="it-IT"/>
        </w:rPr>
        <w:t>- Các câu hỏi ở cấp độ nhận biết và thông hiểu là các câu hỏi trắc nghiệm khách quan 4 lựa chọn, trong đó có duy nhất 1 lựa chọn đúng.</w:t>
      </w:r>
    </w:p>
    <w:p w:rsidR="00DE2F43" w:rsidRPr="00DE2F43" w:rsidRDefault="00DE2F43" w:rsidP="00DE2F43">
      <w:pPr>
        <w:pStyle w:val="Footer"/>
        <w:jc w:val="both"/>
        <w:rPr>
          <w:i/>
          <w:iCs/>
          <w:lang w:val="it-IT"/>
        </w:rPr>
      </w:pPr>
      <w:r w:rsidRPr="00DE2F43">
        <w:rPr>
          <w:i/>
          <w:iCs/>
          <w:lang w:val="it-IT"/>
        </w:rPr>
        <w:t>- Các câu hỏi ở cấp độ vận dụng và vận dụng cao là các câu hỏi tự luận.</w:t>
      </w:r>
    </w:p>
    <w:p w:rsidR="00DE2F43" w:rsidRPr="00DE2F43" w:rsidRDefault="00DE2F43" w:rsidP="00DE2F43">
      <w:pPr>
        <w:pStyle w:val="Footer"/>
        <w:jc w:val="both"/>
        <w:rPr>
          <w:i/>
          <w:iCs/>
          <w:lang w:val="it-IT"/>
        </w:rPr>
      </w:pPr>
      <w:r w:rsidRPr="00DE2F43">
        <w:rPr>
          <w:i/>
          <w:iCs/>
          <w:lang w:val="it-IT"/>
        </w:rPr>
        <w:t xml:space="preserve">- Số điểm tính cho 1 câu trắc nghiệm là </w:t>
      </w:r>
      <w:r w:rsidRPr="002A4B36">
        <w:rPr>
          <w:i/>
          <w:iCs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15pt;height:30.75pt" o:ole="">
            <v:imagedata r:id="rId7" o:title=""/>
          </v:shape>
          <o:OLEObject Type="Embed" ProgID="Equation.DSMT4" ShapeID="_x0000_i1025" DrawAspect="Content" ObjectID="_1677219358" r:id="rId8"/>
        </w:object>
      </w:r>
      <w:r w:rsidRPr="00DE2F43">
        <w:rPr>
          <w:i/>
          <w:iCs/>
          <w:lang w:val="it-IT"/>
        </w:rPr>
        <w:t xml:space="preserve"> điểm/câu; số điểm của câu tự luận được quy định trong hướng dẫn chấm nhưng phải tương ứng với tỉ lệ điểm được quy định trong ma trận.</w:t>
      </w:r>
    </w:p>
    <w:p w:rsidR="00DE2F43" w:rsidRPr="002A4B36" w:rsidRDefault="00DE2F43" w:rsidP="00DE2F43">
      <w:pPr>
        <w:rPr>
          <w:bCs/>
          <w:i/>
          <w:iCs/>
        </w:rPr>
      </w:pPr>
      <w:r w:rsidRPr="002A4B36">
        <w:rPr>
          <w:bCs/>
          <w:i/>
          <w:iCs/>
        </w:rPr>
        <w:t>- Trong nội dung kiến thức:</w:t>
      </w:r>
    </w:p>
    <w:p w:rsidR="00DE2F43" w:rsidRPr="002A4B36" w:rsidRDefault="00DE2F43" w:rsidP="00DE2F43">
      <w:pPr>
        <w:rPr>
          <w:bCs/>
          <w:i/>
          <w:iCs/>
        </w:rPr>
      </w:pPr>
      <w:r w:rsidRPr="002A4B36">
        <w:rPr>
          <w:bCs/>
          <w:i/>
          <w:iCs/>
        </w:rPr>
        <w:t xml:space="preserve">             </w:t>
      </w:r>
      <w:r w:rsidRPr="00260DFE">
        <w:rPr>
          <w:bCs/>
        </w:rPr>
        <w:t>+ (1*):</w:t>
      </w:r>
      <w:r>
        <w:rPr>
          <w:bCs/>
          <w:i/>
          <w:iCs/>
        </w:rPr>
        <w:t xml:space="preserve"> </w:t>
      </w:r>
      <w:r w:rsidRPr="002A4B36">
        <w:rPr>
          <w:bCs/>
          <w:i/>
          <w:iCs/>
        </w:rPr>
        <w:t xml:space="preserve">Chỉ được chọn một câu mức độ vận dụng ở một trong </w:t>
      </w:r>
      <w:r>
        <w:rPr>
          <w:bCs/>
          <w:i/>
          <w:iCs/>
        </w:rPr>
        <w:t>ba</w:t>
      </w:r>
      <w:r w:rsidRPr="002A4B36">
        <w:rPr>
          <w:bCs/>
          <w:i/>
          <w:iCs/>
        </w:rPr>
        <w:t xml:space="preserve"> nội dung 1.1; 1.2; 1.4.</w:t>
      </w:r>
    </w:p>
    <w:p w:rsidR="00DE2F43" w:rsidRPr="002A4B36" w:rsidRDefault="00DE2F43" w:rsidP="00DE2F43">
      <w:pPr>
        <w:rPr>
          <w:bCs/>
          <w:i/>
          <w:iCs/>
        </w:rPr>
      </w:pPr>
      <w:r w:rsidRPr="002A4B36">
        <w:rPr>
          <w:bCs/>
          <w:i/>
          <w:iCs/>
        </w:rPr>
        <w:tab/>
        <w:t xml:space="preserve"> + Chỉ được chọn một câu mức độ vận dụng ở một trong hai nội dung 2.1; 3.1.</w:t>
      </w:r>
    </w:p>
    <w:p w:rsidR="00DE2F43" w:rsidRDefault="00DE2F43" w:rsidP="00DE2F43">
      <w:pPr>
        <w:rPr>
          <w:bCs/>
          <w:i/>
          <w:iCs/>
        </w:rPr>
      </w:pPr>
      <w:r w:rsidRPr="002A4B36">
        <w:rPr>
          <w:bCs/>
          <w:i/>
          <w:iCs/>
        </w:rPr>
        <w:tab/>
        <w:t xml:space="preserve"> +</w:t>
      </w:r>
      <w:r>
        <w:rPr>
          <w:bCs/>
          <w:i/>
          <w:iCs/>
        </w:rPr>
        <w:t xml:space="preserve"> </w:t>
      </w:r>
      <w:r w:rsidRPr="002A4B36">
        <w:rPr>
          <w:bCs/>
        </w:rPr>
        <w:t>(1*</w:t>
      </w:r>
      <w:r>
        <w:rPr>
          <w:bCs/>
        </w:rPr>
        <w:t>*</w:t>
      </w:r>
      <w:r w:rsidRPr="002A4B36">
        <w:rPr>
          <w:bCs/>
        </w:rPr>
        <w:t>)</w:t>
      </w:r>
      <w:r w:rsidRPr="00260DFE">
        <w:rPr>
          <w:bCs/>
        </w:rPr>
        <w:t>:</w:t>
      </w:r>
      <w:r w:rsidRPr="002A4B36">
        <w:rPr>
          <w:bCs/>
          <w:i/>
          <w:iCs/>
        </w:rPr>
        <w:t xml:space="preserve"> </w:t>
      </w:r>
      <w:r>
        <w:rPr>
          <w:bCs/>
          <w:i/>
          <w:iCs/>
        </w:rPr>
        <w:t>C</w:t>
      </w:r>
      <w:r w:rsidRPr="002A4B36">
        <w:rPr>
          <w:bCs/>
          <w:i/>
          <w:iCs/>
        </w:rPr>
        <w:t xml:space="preserve">hỉ được chọn một câu mức độ vận dụng cao ở một trong </w:t>
      </w:r>
      <w:r>
        <w:rPr>
          <w:bCs/>
          <w:i/>
          <w:iCs/>
        </w:rPr>
        <w:t>hai</w:t>
      </w:r>
      <w:r w:rsidRPr="002A4B36">
        <w:rPr>
          <w:bCs/>
          <w:i/>
          <w:iCs/>
        </w:rPr>
        <w:t xml:space="preserve"> nội dung 1.</w:t>
      </w:r>
      <w:r>
        <w:rPr>
          <w:bCs/>
          <w:i/>
          <w:iCs/>
        </w:rPr>
        <w:t>2</w:t>
      </w:r>
      <w:r w:rsidRPr="002A4B36">
        <w:rPr>
          <w:bCs/>
          <w:i/>
          <w:iCs/>
        </w:rPr>
        <w:t>; 1.</w:t>
      </w:r>
      <w:r>
        <w:rPr>
          <w:bCs/>
          <w:i/>
          <w:iCs/>
        </w:rPr>
        <w:t>4</w:t>
      </w:r>
      <w:r w:rsidRPr="002A4B36">
        <w:rPr>
          <w:bCs/>
          <w:i/>
          <w:iCs/>
        </w:rPr>
        <w:t>.</w:t>
      </w:r>
    </w:p>
    <w:p w:rsidR="00DE2F43" w:rsidRDefault="00DE2F43" w:rsidP="00DE2F43">
      <w:pPr>
        <w:jc w:val="center"/>
        <w:rPr>
          <w:b/>
        </w:rPr>
      </w:pPr>
      <w:r w:rsidRPr="00D977D9">
        <w:rPr>
          <w:b/>
        </w:rPr>
        <w:t>BẢNG MÔ TẢ CHI TIẾT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8"/>
        <w:gridCol w:w="1302"/>
        <w:gridCol w:w="7938"/>
      </w:tblGrid>
      <w:tr w:rsidR="00DE2F43" w:rsidRPr="00EE664D">
        <w:tc>
          <w:tcPr>
            <w:tcW w:w="1358" w:type="dxa"/>
          </w:tcPr>
          <w:p w:rsidR="00DE2F43" w:rsidRPr="00EE664D" w:rsidRDefault="00DE2F43" w:rsidP="00DE2F43">
            <w:pPr>
              <w:spacing w:line="288" w:lineRule="auto"/>
              <w:jc w:val="center"/>
            </w:pPr>
            <w:r w:rsidRPr="00EE664D">
              <w:t>Hình thức</w:t>
            </w:r>
          </w:p>
        </w:tc>
        <w:tc>
          <w:tcPr>
            <w:tcW w:w="1302" w:type="dxa"/>
          </w:tcPr>
          <w:p w:rsidR="00DE2F43" w:rsidRPr="00EE664D" w:rsidRDefault="00DE2F43" w:rsidP="00DE2F43">
            <w:pPr>
              <w:spacing w:line="288" w:lineRule="auto"/>
              <w:jc w:val="center"/>
            </w:pPr>
            <w:r w:rsidRPr="00EE664D">
              <w:t>Câu/Bài</w:t>
            </w:r>
          </w:p>
        </w:tc>
        <w:tc>
          <w:tcPr>
            <w:tcW w:w="7938" w:type="dxa"/>
          </w:tcPr>
          <w:p w:rsidR="00DE2F43" w:rsidRPr="00EE664D" w:rsidRDefault="00DE2F43" w:rsidP="00DE2F43">
            <w:pPr>
              <w:spacing w:line="288" w:lineRule="auto"/>
              <w:jc w:val="center"/>
            </w:pPr>
            <w:r w:rsidRPr="00EE664D">
              <w:t xml:space="preserve">Nội dung </w:t>
            </w:r>
          </w:p>
        </w:tc>
      </w:tr>
      <w:tr w:rsidR="00DE2F43" w:rsidRPr="00EE664D">
        <w:tc>
          <w:tcPr>
            <w:tcW w:w="1358" w:type="dxa"/>
            <w:vMerge w:val="restart"/>
          </w:tcPr>
          <w:p w:rsidR="00DE2F43" w:rsidRPr="00EE664D" w:rsidRDefault="00DE2F43" w:rsidP="00DE2F43">
            <w:pPr>
              <w:spacing w:line="288" w:lineRule="auto"/>
              <w:jc w:val="center"/>
            </w:pPr>
            <w:r w:rsidRPr="00EE664D">
              <w:t>Trắc nghiệm</w:t>
            </w:r>
          </w:p>
        </w:tc>
        <w:tc>
          <w:tcPr>
            <w:tcW w:w="1302" w:type="dxa"/>
          </w:tcPr>
          <w:p w:rsidR="00DE2F43" w:rsidRPr="00EE664D" w:rsidRDefault="00DE2F43" w:rsidP="00DE2F43">
            <w:pPr>
              <w:spacing w:line="288" w:lineRule="auto"/>
              <w:jc w:val="center"/>
            </w:pPr>
            <w:r w:rsidRPr="00EE664D">
              <w:t>1(NB</w:t>
            </w:r>
          </w:p>
        </w:tc>
        <w:tc>
          <w:tcPr>
            <w:tcW w:w="7938" w:type="dxa"/>
          </w:tcPr>
          <w:p w:rsidR="00DE2F43" w:rsidRPr="00EE664D" w:rsidRDefault="00DE2F43" w:rsidP="00DE2F43">
            <w:pPr>
              <w:spacing w:line="288" w:lineRule="auto"/>
            </w:pPr>
            <w:r w:rsidRPr="00EE664D">
              <w:t>Tìm điều kiện xác định của bất phương trình chứa căn bậc hai</w:t>
            </w:r>
          </w:p>
        </w:tc>
      </w:tr>
      <w:tr w:rsidR="00DE2F43" w:rsidRPr="00EE664D">
        <w:tc>
          <w:tcPr>
            <w:tcW w:w="1358" w:type="dxa"/>
            <w:vMerge/>
          </w:tcPr>
          <w:p w:rsidR="00DE2F43" w:rsidRPr="00EE664D" w:rsidRDefault="00DE2F43" w:rsidP="00DE2F43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2F43" w:rsidRPr="00EE664D" w:rsidRDefault="00DE2F43" w:rsidP="00DE2F43">
            <w:pPr>
              <w:spacing w:line="288" w:lineRule="auto"/>
              <w:jc w:val="center"/>
            </w:pPr>
            <w:r w:rsidRPr="00EE664D">
              <w:t>2(NB)</w:t>
            </w:r>
          </w:p>
        </w:tc>
        <w:tc>
          <w:tcPr>
            <w:tcW w:w="7938" w:type="dxa"/>
          </w:tcPr>
          <w:p w:rsidR="00DE2F43" w:rsidRPr="00EE664D" w:rsidRDefault="00DE2F43" w:rsidP="00DE2F43">
            <w:pPr>
              <w:spacing w:line="288" w:lineRule="auto"/>
              <w:rPr>
                <w:lang w:val="vi-VN"/>
              </w:rPr>
            </w:pPr>
            <w:r w:rsidRPr="00EE664D">
              <w:t xml:space="preserve">Tìm tập nghiệm của bất phương trình bậc nhất </w:t>
            </w:r>
          </w:p>
        </w:tc>
      </w:tr>
      <w:tr w:rsidR="00DE2F43" w:rsidRPr="00EE664D">
        <w:tc>
          <w:tcPr>
            <w:tcW w:w="1358" w:type="dxa"/>
            <w:vMerge/>
          </w:tcPr>
          <w:p w:rsidR="00DE2F43" w:rsidRPr="00EE664D" w:rsidRDefault="00DE2F43" w:rsidP="00DE2F43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2F43" w:rsidRPr="00EE664D" w:rsidRDefault="00CD541E" w:rsidP="00DE2F43">
            <w:pPr>
              <w:spacing w:line="288" w:lineRule="auto"/>
              <w:jc w:val="center"/>
            </w:pPr>
            <w:r>
              <w:t>3(</w:t>
            </w:r>
            <w:r>
              <w:rPr>
                <w:lang w:val="vi-VN"/>
              </w:rPr>
              <w:t>NB</w:t>
            </w:r>
            <w:r w:rsidR="00DE2F43" w:rsidRPr="00EE664D">
              <w:t>)</w:t>
            </w:r>
          </w:p>
        </w:tc>
        <w:tc>
          <w:tcPr>
            <w:tcW w:w="7938" w:type="dxa"/>
          </w:tcPr>
          <w:p w:rsidR="00DE2F43" w:rsidRPr="00EE664D" w:rsidRDefault="00CD541E" w:rsidP="00DE2F43">
            <w:pPr>
              <w:spacing w:line="288" w:lineRule="auto"/>
            </w:pPr>
            <w:r w:rsidRPr="00EE664D">
              <w:t>Cho một bảng xét dấu của nhị thức bậc nhất. Hỏi đây là bảng xét dấu của nhị thức nào.</w:t>
            </w:r>
          </w:p>
        </w:tc>
      </w:tr>
      <w:tr w:rsidR="00DE2F43" w:rsidRPr="00EE664D">
        <w:tc>
          <w:tcPr>
            <w:tcW w:w="1358" w:type="dxa"/>
            <w:vMerge/>
          </w:tcPr>
          <w:p w:rsidR="00DE2F43" w:rsidRPr="00EE664D" w:rsidRDefault="00DE2F43" w:rsidP="00DE2F43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2F43" w:rsidRPr="00EE664D" w:rsidRDefault="00DE2F43" w:rsidP="00DE2F43">
            <w:pPr>
              <w:spacing w:line="288" w:lineRule="auto"/>
              <w:jc w:val="center"/>
            </w:pPr>
            <w:r w:rsidRPr="00EE664D">
              <w:t>4(NB)</w:t>
            </w:r>
          </w:p>
        </w:tc>
        <w:tc>
          <w:tcPr>
            <w:tcW w:w="7938" w:type="dxa"/>
          </w:tcPr>
          <w:p w:rsidR="00DE2F43" w:rsidRPr="00EE664D" w:rsidRDefault="00CD541E" w:rsidP="00DE2F43">
            <w:pPr>
              <w:spacing w:line="288" w:lineRule="auto"/>
            </w:pPr>
            <w:r>
              <w:rPr>
                <w:lang w:val="vi-VN"/>
              </w:rPr>
              <w:t>cho bất phương trình thương  hai nhi thức bậc nhất có đâỳ đủ bảng xét dấu. Hỏi tập nghiệm.</w:t>
            </w:r>
          </w:p>
        </w:tc>
      </w:tr>
      <w:tr w:rsidR="00DE2F43" w:rsidRPr="00EE664D">
        <w:tc>
          <w:tcPr>
            <w:tcW w:w="1358" w:type="dxa"/>
            <w:vMerge/>
          </w:tcPr>
          <w:p w:rsidR="00DE2F43" w:rsidRPr="00EE664D" w:rsidRDefault="00DE2F43" w:rsidP="00DE2F43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2F43" w:rsidRPr="00EE664D" w:rsidRDefault="00DE2F43" w:rsidP="00DE2F43">
            <w:pPr>
              <w:spacing w:line="288" w:lineRule="auto"/>
              <w:jc w:val="center"/>
            </w:pPr>
            <w:r w:rsidRPr="00EE664D">
              <w:t>5(NB)</w:t>
            </w:r>
          </w:p>
        </w:tc>
        <w:tc>
          <w:tcPr>
            <w:tcW w:w="7938" w:type="dxa"/>
          </w:tcPr>
          <w:p w:rsidR="00DE2F43" w:rsidRPr="00FD5517" w:rsidRDefault="00CD541E" w:rsidP="00DE2F43">
            <w:pPr>
              <w:spacing w:line="288" w:lineRule="auto"/>
              <w:rPr>
                <w:lang w:val="vi-VN"/>
              </w:rPr>
            </w:pPr>
            <w:r w:rsidRPr="00EE664D">
              <w:t>Cặp số (m; n) là một nghiệm của bpt bậc nhất hai ẩn nào sau đây</w:t>
            </w:r>
          </w:p>
        </w:tc>
      </w:tr>
      <w:tr w:rsidR="00DE2F43" w:rsidRPr="00EE664D">
        <w:tc>
          <w:tcPr>
            <w:tcW w:w="1358" w:type="dxa"/>
            <w:vMerge/>
          </w:tcPr>
          <w:p w:rsidR="00DE2F43" w:rsidRPr="00EE664D" w:rsidRDefault="00DE2F43" w:rsidP="00DE2F43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2F43" w:rsidRPr="00EE664D" w:rsidRDefault="00CD541E" w:rsidP="00DE2F43">
            <w:pPr>
              <w:spacing w:line="288" w:lineRule="auto"/>
              <w:jc w:val="center"/>
            </w:pPr>
            <w:r>
              <w:t>6(</w:t>
            </w:r>
            <w:r>
              <w:rPr>
                <w:lang w:val="vi-VN"/>
              </w:rPr>
              <w:t>NB</w:t>
            </w:r>
            <w:r w:rsidR="00DE2F43" w:rsidRPr="00EE664D">
              <w:t>)</w:t>
            </w:r>
          </w:p>
        </w:tc>
        <w:tc>
          <w:tcPr>
            <w:tcW w:w="7938" w:type="dxa"/>
          </w:tcPr>
          <w:p w:rsidR="00DE2F43" w:rsidRPr="00EE664D" w:rsidRDefault="00CD541E" w:rsidP="00DE2F43">
            <w:pPr>
              <w:spacing w:line="288" w:lineRule="auto"/>
            </w:pPr>
            <w:r w:rsidRPr="00EE664D">
              <w:t>Cho biết đường thẳng d đi qua M</w:t>
            </w:r>
            <w:r w:rsidRPr="00EE664D">
              <w:rPr>
                <w:vertAlign w:val="subscript"/>
              </w:rPr>
              <w:t>0</w:t>
            </w:r>
            <w:r w:rsidRPr="00EE664D">
              <w:t xml:space="preserve"> (x0; y0) và có VTCP có tọa độ (u1; u2). </w:t>
            </w:r>
            <w:r>
              <w:rPr>
                <w:lang w:val="vi-VN"/>
              </w:rPr>
              <w:t>Xác định phương trình tham số Hoặc cho trước pt tham số xác định vtow chỉ phương.</w:t>
            </w:r>
          </w:p>
        </w:tc>
      </w:tr>
      <w:tr w:rsidR="00DE2F43" w:rsidRPr="00EE664D">
        <w:tc>
          <w:tcPr>
            <w:tcW w:w="1358" w:type="dxa"/>
            <w:vMerge/>
          </w:tcPr>
          <w:p w:rsidR="00DE2F43" w:rsidRPr="00EE664D" w:rsidRDefault="00DE2F43" w:rsidP="00DE2F43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2F43" w:rsidRPr="00EE664D" w:rsidRDefault="00CD541E" w:rsidP="00DE2F43">
            <w:pPr>
              <w:spacing w:line="288" w:lineRule="auto"/>
              <w:jc w:val="center"/>
            </w:pPr>
            <w:r>
              <w:t>7(</w:t>
            </w:r>
            <w:r>
              <w:rPr>
                <w:lang w:val="vi-VN"/>
              </w:rPr>
              <w:t>NB</w:t>
            </w:r>
            <w:r w:rsidR="00DE2F43" w:rsidRPr="00EE664D">
              <w:t>)</w:t>
            </w:r>
          </w:p>
        </w:tc>
        <w:tc>
          <w:tcPr>
            <w:tcW w:w="7938" w:type="dxa"/>
          </w:tcPr>
          <w:p w:rsidR="00DE2F43" w:rsidRPr="00CD541E" w:rsidRDefault="00CD541E" w:rsidP="00DE2F43">
            <w:pPr>
              <w:spacing w:line="288" w:lineRule="auto"/>
              <w:rPr>
                <w:lang w:val="vi-VN"/>
              </w:rPr>
            </w:pPr>
            <w:r w:rsidRPr="00CD541E">
              <w:rPr>
                <w:lang w:val="vi-VN"/>
              </w:rPr>
              <w:t>Kiểm tra công thức định lý hàm số cosin</w:t>
            </w:r>
          </w:p>
        </w:tc>
      </w:tr>
      <w:tr w:rsidR="00DE2F43" w:rsidRPr="00EE664D">
        <w:tc>
          <w:tcPr>
            <w:tcW w:w="1358" w:type="dxa"/>
            <w:vMerge/>
          </w:tcPr>
          <w:p w:rsidR="00DE2F43" w:rsidRPr="00EE664D" w:rsidRDefault="00DE2F43" w:rsidP="00DE2F43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2F43" w:rsidRPr="00EE664D" w:rsidRDefault="00DE2F43" w:rsidP="00DE2F43">
            <w:pPr>
              <w:spacing w:line="288" w:lineRule="auto"/>
              <w:jc w:val="center"/>
            </w:pPr>
            <w:r w:rsidRPr="00EE664D">
              <w:t>8(NB)</w:t>
            </w:r>
          </w:p>
        </w:tc>
        <w:tc>
          <w:tcPr>
            <w:tcW w:w="7938" w:type="dxa"/>
          </w:tcPr>
          <w:p w:rsidR="00DE2F43" w:rsidRPr="00CD541E" w:rsidRDefault="00CD541E" w:rsidP="00DE2F43">
            <w:pPr>
              <w:spacing w:line="288" w:lineRule="auto"/>
            </w:pPr>
            <w:r w:rsidRPr="00CD541E">
              <w:rPr>
                <w:lang w:val="vi-VN"/>
              </w:rPr>
              <w:t>Chọn khẳng định sai trong 4 khẳng định về diện tích tam giác (Công thức)</w:t>
            </w:r>
          </w:p>
        </w:tc>
      </w:tr>
      <w:tr w:rsidR="00DE2F43" w:rsidRPr="00CD541E">
        <w:tc>
          <w:tcPr>
            <w:tcW w:w="1358" w:type="dxa"/>
            <w:vMerge/>
          </w:tcPr>
          <w:p w:rsidR="00DE2F43" w:rsidRPr="00EE664D" w:rsidRDefault="00DE2F43" w:rsidP="00DE2F43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2F43" w:rsidRPr="00EE664D" w:rsidRDefault="00CD541E" w:rsidP="00DE2F43">
            <w:pPr>
              <w:spacing w:line="288" w:lineRule="auto"/>
              <w:jc w:val="center"/>
            </w:pPr>
            <w:r>
              <w:t>9(</w:t>
            </w:r>
            <w:r>
              <w:rPr>
                <w:lang w:val="vi-VN"/>
              </w:rPr>
              <w:t>NB</w:t>
            </w:r>
            <w:r w:rsidR="00DE2F43" w:rsidRPr="00EE664D">
              <w:t>)</w:t>
            </w:r>
          </w:p>
        </w:tc>
        <w:tc>
          <w:tcPr>
            <w:tcW w:w="7938" w:type="dxa"/>
          </w:tcPr>
          <w:p w:rsidR="00CD541E" w:rsidRDefault="00CD541E" w:rsidP="00CD541E">
            <w:pPr>
              <w:spacing w:line="288" w:lineRule="auto"/>
              <w:rPr>
                <w:lang w:val="vi-VN"/>
              </w:rPr>
            </w:pPr>
            <w:r>
              <w:rPr>
                <w:lang w:val="vi-VN"/>
              </w:rPr>
              <w:t xml:space="preserve">Phương trình đường thẳng qua </w:t>
            </w:r>
            <w:r w:rsidRPr="00413028">
              <w:rPr>
                <w:position w:val="-12"/>
                <w:lang w:val="vi-VN"/>
              </w:rPr>
              <w:object w:dxaOrig="1120" w:dyaOrig="360">
                <v:shape id="_x0000_i1026" type="#_x0000_t75" style="width:56.3pt;height:18.35pt" o:ole="">
                  <v:imagedata r:id="rId9" o:title=""/>
                </v:shape>
                <o:OLEObject Type="Embed" ProgID="Equation.3" ShapeID="_x0000_i1026" DrawAspect="Content" ObjectID="_1677219359" r:id="rId10"/>
              </w:object>
            </w:r>
            <w:r>
              <w:rPr>
                <w:lang w:val="vi-VN"/>
              </w:rPr>
              <w:t xml:space="preserve"> và nhận </w:t>
            </w:r>
            <w:r w:rsidRPr="00FD5517">
              <w:rPr>
                <w:position w:val="-10"/>
                <w:lang w:val="vi-VN"/>
              </w:rPr>
              <w:object w:dxaOrig="180" w:dyaOrig="340">
                <v:shape id="_x0000_i1027" type="#_x0000_t75" style="width:9.15pt;height:17pt" o:ole="">
                  <v:imagedata r:id="rId11" o:title=""/>
                </v:shape>
                <o:OLEObject Type="Embed" ProgID="Equation.3" ShapeID="_x0000_i1027" DrawAspect="Content" ObjectID="_1677219360" r:id="rId12"/>
              </w:object>
            </w:r>
            <w:r w:rsidRPr="00FD5517">
              <w:rPr>
                <w:position w:val="-10"/>
                <w:lang w:val="vi-VN"/>
              </w:rPr>
              <w:object w:dxaOrig="700" w:dyaOrig="400">
                <v:shape id="_x0000_i1028" type="#_x0000_t75" style="width:34.7pt;height:20.3pt" o:ole="">
                  <v:imagedata r:id="rId13" o:title=""/>
                </v:shape>
                <o:OLEObject Type="Embed" ProgID="Equation.3" ShapeID="_x0000_i1028" DrawAspect="Content" ObjectID="_1677219361" r:id="rId14"/>
              </w:object>
            </w:r>
            <w:r>
              <w:rPr>
                <w:lang w:val="vi-VN"/>
              </w:rPr>
              <w:t xml:space="preserve"> làm vtpt  là:  </w:t>
            </w:r>
          </w:p>
          <w:p w:rsidR="00DE2F43" w:rsidRPr="00CD541E" w:rsidRDefault="00CD541E" w:rsidP="00CD541E">
            <w:pPr>
              <w:spacing w:line="288" w:lineRule="auto"/>
              <w:rPr>
                <w:lang w:val="vi-VN"/>
              </w:rPr>
            </w:pPr>
            <w:r>
              <w:rPr>
                <w:lang w:val="vi-VN"/>
              </w:rPr>
              <w:t>Hoặc cho pt tổng quát chỉ ra vec tơ pháp tuyến.</w:t>
            </w:r>
          </w:p>
        </w:tc>
      </w:tr>
      <w:tr w:rsidR="00DE2F43" w:rsidRPr="00D91D24">
        <w:tc>
          <w:tcPr>
            <w:tcW w:w="1358" w:type="dxa"/>
            <w:vMerge/>
          </w:tcPr>
          <w:p w:rsidR="00DE2F43" w:rsidRPr="00CD541E" w:rsidRDefault="00DE2F43" w:rsidP="00DE2F43">
            <w:pPr>
              <w:spacing w:line="288" w:lineRule="auto"/>
              <w:jc w:val="center"/>
              <w:rPr>
                <w:lang w:val="vi-VN"/>
              </w:rPr>
            </w:pPr>
          </w:p>
        </w:tc>
        <w:tc>
          <w:tcPr>
            <w:tcW w:w="1302" w:type="dxa"/>
          </w:tcPr>
          <w:p w:rsidR="00DE2F43" w:rsidRPr="00EE664D" w:rsidRDefault="00DE2F43" w:rsidP="00DE2F43">
            <w:pPr>
              <w:spacing w:line="288" w:lineRule="auto"/>
              <w:jc w:val="center"/>
            </w:pPr>
            <w:r w:rsidRPr="00EE664D">
              <w:t>10(NB)</w:t>
            </w:r>
          </w:p>
        </w:tc>
        <w:tc>
          <w:tcPr>
            <w:tcW w:w="7938" w:type="dxa"/>
          </w:tcPr>
          <w:p w:rsidR="00DE2F43" w:rsidRPr="00D91D24" w:rsidRDefault="00DE2F43" w:rsidP="00DE2F43">
            <w:pPr>
              <w:spacing w:line="288" w:lineRule="auto"/>
              <w:rPr>
                <w:lang w:val="vi-VN"/>
              </w:rPr>
            </w:pPr>
            <w:r w:rsidRPr="00D91D24">
              <w:t>Cho tam thức bậc hai f(x) = ax</w:t>
            </w:r>
            <w:r w:rsidRPr="00D91D24">
              <w:rPr>
                <w:vertAlign w:val="superscript"/>
              </w:rPr>
              <w:t>2</w:t>
            </w:r>
            <w:r w:rsidRPr="00D91D24">
              <w:t xml:space="preserve"> + bx + c. </w:t>
            </w:r>
            <w:r w:rsidR="00D91D24">
              <w:rPr>
                <w:lang w:val="vi-VN"/>
              </w:rPr>
              <w:t>(</w:t>
            </w:r>
            <w:r w:rsidR="00D91D24" w:rsidRPr="00D91D24">
              <w:rPr>
                <w:position w:val="-10"/>
                <w:lang w:val="vi-VN"/>
              </w:rPr>
              <w:object w:dxaOrig="639" w:dyaOrig="320">
                <v:shape id="_x0000_i1029" type="#_x0000_t75" style="width:32.05pt;height:15.7pt" o:ole="">
                  <v:imagedata r:id="rId15" o:title=""/>
                </v:shape>
                <o:OLEObject Type="Embed" ProgID="Equation.3" ShapeID="_x0000_i1029" DrawAspect="Content" ObjectID="_1677219362" r:id="rId16"/>
              </w:object>
            </w:r>
            <w:r w:rsidR="00D91D24">
              <w:rPr>
                <w:lang w:val="vi-VN"/>
              </w:rPr>
              <w:t xml:space="preserve"> Khi Biệt thức </w:t>
            </w:r>
            <w:r w:rsidR="00AB1845" w:rsidRPr="00D91D24">
              <w:rPr>
                <w:position w:val="-6"/>
                <w:lang w:val="vi-VN"/>
              </w:rPr>
              <w:object w:dxaOrig="580" w:dyaOrig="279">
                <v:shape id="_x0000_i1030" type="#_x0000_t75" style="width:28.8pt;height:13.75pt" o:ole="">
                  <v:imagedata r:id="rId17" o:title=""/>
                </v:shape>
                <o:OLEObject Type="Embed" ProgID="Equation.3" ShapeID="_x0000_i1030" DrawAspect="Content" ObjectID="_1677219363" r:id="rId18"/>
              </w:object>
            </w:r>
            <w:r w:rsidR="00D91D24">
              <w:rPr>
                <w:lang w:val="vi-VN"/>
              </w:rPr>
              <w:t xml:space="preserve"> dấu của f(x) .......</w:t>
            </w:r>
          </w:p>
        </w:tc>
      </w:tr>
      <w:tr w:rsidR="00DE2F43" w:rsidRPr="00EE664D">
        <w:tc>
          <w:tcPr>
            <w:tcW w:w="1358" w:type="dxa"/>
            <w:vMerge/>
          </w:tcPr>
          <w:p w:rsidR="00DE2F43" w:rsidRPr="00D91D24" w:rsidRDefault="00DE2F43" w:rsidP="00DE2F43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2F43" w:rsidRPr="00EE664D" w:rsidRDefault="00DE2F43" w:rsidP="00DE2F43">
            <w:pPr>
              <w:spacing w:line="288" w:lineRule="auto"/>
              <w:jc w:val="center"/>
            </w:pPr>
            <w:r w:rsidRPr="00EE664D">
              <w:t>11(NB)</w:t>
            </w:r>
          </w:p>
        </w:tc>
        <w:tc>
          <w:tcPr>
            <w:tcW w:w="7938" w:type="dxa"/>
          </w:tcPr>
          <w:p w:rsidR="00DE2F43" w:rsidRPr="00EE664D" w:rsidRDefault="00D91D24" w:rsidP="00DE2F43">
            <w:pPr>
              <w:spacing w:line="288" w:lineRule="auto"/>
              <w:rPr>
                <w:lang w:val="vi-VN"/>
              </w:rPr>
            </w:pPr>
            <w:r>
              <w:rPr>
                <w:lang w:val="vi-VN"/>
              </w:rPr>
              <w:t>Cho tam thức bậc có 2 nghiệm phân biệt</w:t>
            </w:r>
            <w:r w:rsidR="002A44D0">
              <w:rPr>
                <w:lang w:val="vi-VN"/>
              </w:rPr>
              <w:t xml:space="preserve"> cụ thể </w:t>
            </w:r>
            <w:r>
              <w:rPr>
                <w:lang w:val="vi-VN"/>
              </w:rPr>
              <w:t xml:space="preserve"> f(x) &gt; 0 khi</w:t>
            </w:r>
          </w:p>
        </w:tc>
      </w:tr>
      <w:tr w:rsidR="00DE2F43" w:rsidRPr="00EE664D">
        <w:tc>
          <w:tcPr>
            <w:tcW w:w="1358" w:type="dxa"/>
            <w:vMerge/>
          </w:tcPr>
          <w:p w:rsidR="00DE2F43" w:rsidRPr="00EE664D" w:rsidRDefault="00DE2F43" w:rsidP="00DE2F43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2F43" w:rsidRPr="00EE664D" w:rsidRDefault="00DE2F43" w:rsidP="00DE2F43">
            <w:pPr>
              <w:spacing w:line="288" w:lineRule="auto"/>
              <w:jc w:val="center"/>
            </w:pPr>
            <w:r w:rsidRPr="00EE664D">
              <w:t>12(NB)</w:t>
            </w:r>
          </w:p>
        </w:tc>
        <w:tc>
          <w:tcPr>
            <w:tcW w:w="7938" w:type="dxa"/>
          </w:tcPr>
          <w:p w:rsidR="00DE2F43" w:rsidRPr="00AB1845" w:rsidRDefault="00AB1845" w:rsidP="00DE2F43">
            <w:pPr>
              <w:spacing w:line="288" w:lineRule="auto"/>
              <w:rPr>
                <w:lang w:val="vi-VN"/>
              </w:rPr>
            </w:pPr>
            <w:r>
              <w:rPr>
                <w:lang w:val="vi-VN"/>
              </w:rPr>
              <w:t xml:space="preserve">Cho bất phương trình bậc 2 có  bảng xét dấu tam thức bậc 2 tương ứng. Hỏi tập </w:t>
            </w:r>
            <w:r>
              <w:rPr>
                <w:lang w:val="vi-VN"/>
              </w:rPr>
              <w:lastRenderedPageBreak/>
              <w:t>nghiệm nào sau đây đúng.</w:t>
            </w:r>
          </w:p>
        </w:tc>
      </w:tr>
      <w:tr w:rsidR="00DE2F43" w:rsidRPr="00CD541E">
        <w:tc>
          <w:tcPr>
            <w:tcW w:w="1358" w:type="dxa"/>
            <w:vMerge/>
          </w:tcPr>
          <w:p w:rsidR="00DE2F43" w:rsidRPr="00EE664D" w:rsidRDefault="00DE2F43" w:rsidP="00DE2F43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2F43" w:rsidRPr="00EE664D" w:rsidRDefault="00DE2F43" w:rsidP="00DE2F43">
            <w:pPr>
              <w:spacing w:line="288" w:lineRule="auto"/>
              <w:jc w:val="center"/>
            </w:pPr>
            <w:r w:rsidRPr="00EE664D">
              <w:t>13(TH)</w:t>
            </w:r>
          </w:p>
        </w:tc>
        <w:tc>
          <w:tcPr>
            <w:tcW w:w="7938" w:type="dxa"/>
          </w:tcPr>
          <w:p w:rsidR="00DE2F43" w:rsidRPr="006D7760" w:rsidRDefault="00DE2F43" w:rsidP="00DE2F43">
            <w:pPr>
              <w:spacing w:line="288" w:lineRule="auto"/>
              <w:rPr>
                <w:lang w:val="vi-VN"/>
              </w:rPr>
            </w:pPr>
            <w:r w:rsidRPr="00CD541E">
              <w:rPr>
                <w:lang w:val="vi-VN"/>
              </w:rPr>
              <w:t xml:space="preserve">Tìm tập nghiệm của bpt </w:t>
            </w:r>
            <w:r w:rsidR="006D7760">
              <w:rPr>
                <w:lang w:val="vi-VN"/>
              </w:rPr>
              <w:t>bậc hai cho trước.Biết tam thức có 2 nghiẹm phân biêtj (tránh bấm máy)</w:t>
            </w:r>
          </w:p>
        </w:tc>
      </w:tr>
      <w:tr w:rsidR="00DE2F43" w:rsidRPr="00EE664D">
        <w:tc>
          <w:tcPr>
            <w:tcW w:w="1358" w:type="dxa"/>
            <w:vMerge/>
          </w:tcPr>
          <w:p w:rsidR="00DE2F43" w:rsidRPr="00CD541E" w:rsidRDefault="00DE2F43" w:rsidP="00DE2F43">
            <w:pPr>
              <w:spacing w:line="288" w:lineRule="auto"/>
              <w:jc w:val="center"/>
              <w:rPr>
                <w:lang w:val="vi-VN"/>
              </w:rPr>
            </w:pPr>
          </w:p>
        </w:tc>
        <w:tc>
          <w:tcPr>
            <w:tcW w:w="1302" w:type="dxa"/>
          </w:tcPr>
          <w:p w:rsidR="00DE2F43" w:rsidRPr="00EE664D" w:rsidRDefault="00DE2F43" w:rsidP="00DE2F43">
            <w:pPr>
              <w:spacing w:line="288" w:lineRule="auto"/>
              <w:jc w:val="center"/>
            </w:pPr>
            <w:r w:rsidRPr="00EE664D">
              <w:t>14(TH)</w:t>
            </w:r>
          </w:p>
        </w:tc>
        <w:tc>
          <w:tcPr>
            <w:tcW w:w="7938" w:type="dxa"/>
          </w:tcPr>
          <w:p w:rsidR="00DE2F43" w:rsidRPr="006D7760" w:rsidRDefault="006D7760" w:rsidP="00DE2F43">
            <w:pPr>
              <w:spacing w:line="288" w:lineRule="auto"/>
              <w:rPr>
                <w:lang w:val="vi-VN"/>
              </w:rPr>
            </w:pPr>
            <w:r>
              <w:rPr>
                <w:lang w:val="vi-VN"/>
              </w:rPr>
              <w:t xml:space="preserve">Tìm tập nghiệm của bpt bậc hai biết tam thức  bậc hai vô nghiệm </w:t>
            </w:r>
          </w:p>
        </w:tc>
      </w:tr>
      <w:tr w:rsidR="00DE2F43" w:rsidRPr="00CD541E">
        <w:tc>
          <w:tcPr>
            <w:tcW w:w="1358" w:type="dxa"/>
            <w:vMerge/>
          </w:tcPr>
          <w:p w:rsidR="00DE2F43" w:rsidRPr="00EE664D" w:rsidRDefault="00DE2F43" w:rsidP="00DE2F43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2F43" w:rsidRPr="00EE664D" w:rsidRDefault="00CD541E" w:rsidP="00DE2F43">
            <w:pPr>
              <w:spacing w:line="288" w:lineRule="auto"/>
              <w:jc w:val="center"/>
            </w:pPr>
            <w:r>
              <w:t>15(</w:t>
            </w:r>
            <w:r>
              <w:rPr>
                <w:lang w:val="vi-VN"/>
              </w:rPr>
              <w:t>TH</w:t>
            </w:r>
            <w:r w:rsidR="00DE2F43" w:rsidRPr="00EE664D">
              <w:t xml:space="preserve">) </w:t>
            </w:r>
          </w:p>
        </w:tc>
        <w:tc>
          <w:tcPr>
            <w:tcW w:w="7938" w:type="dxa"/>
          </w:tcPr>
          <w:p w:rsidR="00CD541E" w:rsidRDefault="00CD541E" w:rsidP="00DE2F43">
            <w:pPr>
              <w:spacing w:line="288" w:lineRule="auto"/>
              <w:rPr>
                <w:lang w:val="vi-VN"/>
              </w:rPr>
            </w:pPr>
            <w:r w:rsidRPr="00EE664D">
              <w:t>Tìm bất phương trình tương đương với bất phương trình cho trước (các pt biến đổi đơn giản)</w:t>
            </w:r>
          </w:p>
          <w:p w:rsidR="00CD541E" w:rsidRDefault="00CD541E" w:rsidP="00DE2F43">
            <w:pPr>
              <w:spacing w:line="288" w:lineRule="auto"/>
              <w:rPr>
                <w:lang w:val="vi-VN"/>
              </w:rPr>
            </w:pPr>
          </w:p>
          <w:p w:rsidR="00DE2F43" w:rsidRPr="00CD541E" w:rsidRDefault="00DE2F43" w:rsidP="00DE2F43">
            <w:pPr>
              <w:spacing w:line="288" w:lineRule="auto"/>
              <w:rPr>
                <w:b/>
                <w:lang w:val="vi-VN"/>
              </w:rPr>
            </w:pPr>
          </w:p>
        </w:tc>
      </w:tr>
      <w:tr w:rsidR="00DE2F43" w:rsidRPr="00CD541E">
        <w:tc>
          <w:tcPr>
            <w:tcW w:w="1358" w:type="dxa"/>
            <w:vMerge/>
          </w:tcPr>
          <w:p w:rsidR="00DE2F43" w:rsidRPr="00CD541E" w:rsidRDefault="00DE2F43" w:rsidP="00DE2F43">
            <w:pPr>
              <w:spacing w:line="288" w:lineRule="auto"/>
              <w:jc w:val="center"/>
              <w:rPr>
                <w:lang w:val="vi-VN"/>
              </w:rPr>
            </w:pPr>
          </w:p>
        </w:tc>
        <w:tc>
          <w:tcPr>
            <w:tcW w:w="1302" w:type="dxa"/>
          </w:tcPr>
          <w:p w:rsidR="00DE2F43" w:rsidRPr="00EE664D" w:rsidRDefault="00CD541E" w:rsidP="00DE2F43">
            <w:pPr>
              <w:spacing w:line="288" w:lineRule="auto"/>
              <w:jc w:val="center"/>
            </w:pPr>
            <w:r>
              <w:t>16(</w:t>
            </w:r>
            <w:r>
              <w:rPr>
                <w:lang w:val="vi-VN"/>
              </w:rPr>
              <w:t>TH</w:t>
            </w:r>
            <w:r w:rsidR="00DE2F43" w:rsidRPr="00EE664D">
              <w:t>)</w:t>
            </w:r>
          </w:p>
        </w:tc>
        <w:tc>
          <w:tcPr>
            <w:tcW w:w="7938" w:type="dxa"/>
          </w:tcPr>
          <w:p w:rsidR="00CD541E" w:rsidRDefault="00CD541E" w:rsidP="00DE2F43">
            <w:pPr>
              <w:spacing w:line="288" w:lineRule="auto"/>
              <w:rPr>
                <w:lang w:val="vi-VN"/>
              </w:rPr>
            </w:pPr>
            <w:r w:rsidRPr="00EE664D">
              <w:t>Tìm tập nghiệm của bpt tích hai nhị thức bậc nhất</w:t>
            </w:r>
          </w:p>
          <w:p w:rsidR="00DE2F43" w:rsidRPr="00CD541E" w:rsidRDefault="00DE2F43" w:rsidP="00DE2F43">
            <w:pPr>
              <w:spacing w:line="288" w:lineRule="auto"/>
              <w:rPr>
                <w:b/>
                <w:lang w:val="vi-VN"/>
              </w:rPr>
            </w:pPr>
          </w:p>
        </w:tc>
      </w:tr>
      <w:tr w:rsidR="00DE2F43" w:rsidRPr="00EE664D">
        <w:tc>
          <w:tcPr>
            <w:tcW w:w="1358" w:type="dxa"/>
            <w:vMerge/>
          </w:tcPr>
          <w:p w:rsidR="00DE2F43" w:rsidRPr="00CD541E" w:rsidRDefault="00DE2F43" w:rsidP="00DE2F43">
            <w:pPr>
              <w:spacing w:line="288" w:lineRule="auto"/>
              <w:jc w:val="center"/>
              <w:rPr>
                <w:lang w:val="vi-VN"/>
              </w:rPr>
            </w:pPr>
          </w:p>
        </w:tc>
        <w:tc>
          <w:tcPr>
            <w:tcW w:w="1302" w:type="dxa"/>
          </w:tcPr>
          <w:p w:rsidR="00DE2F43" w:rsidRPr="00EE664D" w:rsidRDefault="00DE2F43" w:rsidP="00DE2F43">
            <w:pPr>
              <w:spacing w:line="288" w:lineRule="auto"/>
              <w:jc w:val="center"/>
            </w:pPr>
            <w:r w:rsidRPr="00EE664D">
              <w:t xml:space="preserve">17(TH) </w:t>
            </w:r>
          </w:p>
        </w:tc>
        <w:tc>
          <w:tcPr>
            <w:tcW w:w="7938" w:type="dxa"/>
          </w:tcPr>
          <w:p w:rsidR="00DE2F43" w:rsidRPr="00EE664D" w:rsidRDefault="00DE2F43" w:rsidP="00DE2F43">
            <w:pPr>
              <w:spacing w:line="288" w:lineRule="auto"/>
            </w:pPr>
            <w:r w:rsidRPr="00EE664D">
              <w:t>Cho biết số đo 2 góc và 1 cạnh. Tính độ dài một cạnh của tam giác.</w:t>
            </w:r>
          </w:p>
        </w:tc>
      </w:tr>
      <w:tr w:rsidR="00DE2F43" w:rsidRPr="00EE664D">
        <w:tc>
          <w:tcPr>
            <w:tcW w:w="1358" w:type="dxa"/>
            <w:vMerge/>
          </w:tcPr>
          <w:p w:rsidR="00DE2F43" w:rsidRPr="00EE664D" w:rsidRDefault="00DE2F43" w:rsidP="00DE2F43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2F43" w:rsidRPr="00EE664D" w:rsidRDefault="00CD541E" w:rsidP="00DE2F43">
            <w:pPr>
              <w:spacing w:line="288" w:lineRule="auto"/>
              <w:jc w:val="center"/>
            </w:pPr>
            <w:r>
              <w:t>18(</w:t>
            </w:r>
            <w:r>
              <w:rPr>
                <w:lang w:val="vi-VN"/>
              </w:rPr>
              <w:t>TH</w:t>
            </w:r>
            <w:r w:rsidR="00DE2F43" w:rsidRPr="00EE664D">
              <w:t>)</w:t>
            </w:r>
          </w:p>
        </w:tc>
        <w:tc>
          <w:tcPr>
            <w:tcW w:w="7938" w:type="dxa"/>
          </w:tcPr>
          <w:p w:rsidR="00DE2F43" w:rsidRPr="00413028" w:rsidRDefault="00CD541E" w:rsidP="00DE2F43">
            <w:pPr>
              <w:spacing w:line="288" w:lineRule="auto"/>
              <w:rPr>
                <w:lang w:val="vi-VN"/>
              </w:rPr>
            </w:pPr>
            <w:r w:rsidRPr="00EE664D">
              <w:t>Tìm tập nghiệm của bất phương trình | ax + b | &lt; cx + d</w:t>
            </w:r>
          </w:p>
        </w:tc>
      </w:tr>
      <w:tr w:rsidR="00DE2F43" w:rsidRPr="000C2FAC">
        <w:tc>
          <w:tcPr>
            <w:tcW w:w="1358" w:type="dxa"/>
            <w:vMerge/>
          </w:tcPr>
          <w:p w:rsidR="00DE2F43" w:rsidRPr="00EE664D" w:rsidRDefault="00DE2F43" w:rsidP="00DE2F43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2F43" w:rsidRPr="00EE664D" w:rsidRDefault="00D00BBD" w:rsidP="00DE2F43">
            <w:pPr>
              <w:spacing w:line="288" w:lineRule="auto"/>
              <w:jc w:val="center"/>
            </w:pPr>
            <w:r>
              <w:t>19(</w:t>
            </w:r>
            <w:r>
              <w:rPr>
                <w:lang w:val="vi-VN"/>
              </w:rPr>
              <w:t>TH</w:t>
            </w:r>
            <w:r w:rsidR="00DE2F43" w:rsidRPr="00EE664D">
              <w:t xml:space="preserve">) </w:t>
            </w:r>
          </w:p>
        </w:tc>
        <w:tc>
          <w:tcPr>
            <w:tcW w:w="7938" w:type="dxa"/>
          </w:tcPr>
          <w:p w:rsidR="00CD541E" w:rsidRDefault="00CD541E" w:rsidP="00DE2F43">
            <w:pPr>
              <w:spacing w:line="288" w:lineRule="auto"/>
              <w:rPr>
                <w:lang w:val="vi-VN"/>
              </w:rPr>
            </w:pPr>
            <w:r w:rsidRPr="00EE664D">
              <w:t>Miền nghiệm của hệ bất phương trình bậc nhất cho trước chứa mấy điểm trong 3 điểm sau (cho tọa độ điểm cụ thể)</w:t>
            </w:r>
          </w:p>
          <w:p w:rsidR="000C2FAC" w:rsidRPr="00413028" w:rsidRDefault="000C2FAC" w:rsidP="00DE2F43">
            <w:pPr>
              <w:spacing w:line="288" w:lineRule="auto"/>
              <w:rPr>
                <w:lang w:val="vi-VN"/>
              </w:rPr>
            </w:pPr>
          </w:p>
        </w:tc>
      </w:tr>
      <w:tr w:rsidR="00DE2F43" w:rsidRPr="00EE664D">
        <w:tc>
          <w:tcPr>
            <w:tcW w:w="1358" w:type="dxa"/>
            <w:vMerge/>
          </w:tcPr>
          <w:p w:rsidR="00DE2F43" w:rsidRPr="000C2FAC" w:rsidRDefault="00DE2F43" w:rsidP="00DE2F43">
            <w:pPr>
              <w:spacing w:line="288" w:lineRule="auto"/>
              <w:jc w:val="center"/>
              <w:rPr>
                <w:lang w:val="vi-VN"/>
              </w:rPr>
            </w:pPr>
          </w:p>
        </w:tc>
        <w:tc>
          <w:tcPr>
            <w:tcW w:w="1302" w:type="dxa"/>
          </w:tcPr>
          <w:p w:rsidR="00DE2F43" w:rsidRPr="00EE664D" w:rsidRDefault="00DE2F43" w:rsidP="00DE2F43">
            <w:pPr>
              <w:spacing w:line="288" w:lineRule="auto"/>
              <w:jc w:val="center"/>
            </w:pPr>
            <w:r w:rsidRPr="00EE664D">
              <w:t>20(TH)</w:t>
            </w:r>
          </w:p>
        </w:tc>
        <w:tc>
          <w:tcPr>
            <w:tcW w:w="7938" w:type="dxa"/>
          </w:tcPr>
          <w:p w:rsidR="00DE2F43" w:rsidRPr="00EE664D" w:rsidRDefault="00DE2F43" w:rsidP="00DE2F43">
            <w:pPr>
              <w:spacing w:line="288" w:lineRule="auto"/>
            </w:pPr>
            <w:r w:rsidRPr="00EE664D">
              <w:t>Cho 2 đt d1, d2 có các pt dạng tổng quát. Tính góc tạo bởi 2 đt.</w:t>
            </w:r>
          </w:p>
        </w:tc>
      </w:tr>
      <w:tr w:rsidR="00DE2F43" w:rsidRPr="00EE664D">
        <w:tc>
          <w:tcPr>
            <w:tcW w:w="1358" w:type="dxa"/>
            <w:vMerge/>
          </w:tcPr>
          <w:p w:rsidR="00DE2F43" w:rsidRPr="00EE664D" w:rsidRDefault="00DE2F43" w:rsidP="00DE2F43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2F43" w:rsidRPr="00EE664D" w:rsidRDefault="00DE2F43" w:rsidP="00DE2F43">
            <w:pPr>
              <w:spacing w:line="288" w:lineRule="auto"/>
              <w:jc w:val="center"/>
            </w:pPr>
            <w:r w:rsidRPr="00EE664D">
              <w:t>21(TH)</w:t>
            </w:r>
          </w:p>
        </w:tc>
        <w:tc>
          <w:tcPr>
            <w:tcW w:w="7938" w:type="dxa"/>
          </w:tcPr>
          <w:p w:rsidR="00DE2F43" w:rsidRPr="00EE664D" w:rsidRDefault="000C2FAC" w:rsidP="00DE2F43">
            <w:pPr>
              <w:spacing w:line="288" w:lineRule="auto"/>
            </w:pPr>
            <w:r>
              <w:t xml:space="preserve">Viết pttq đường </w:t>
            </w:r>
            <w:r>
              <w:rPr>
                <w:lang w:val="vi-VN"/>
              </w:rPr>
              <w:t>AB</w:t>
            </w:r>
            <w:r>
              <w:t xml:space="preserve"> </w:t>
            </w:r>
            <w:r>
              <w:rPr>
                <w:lang w:val="vi-VN"/>
              </w:rPr>
              <w:t xml:space="preserve"> biết</w:t>
            </w:r>
            <w:r w:rsidR="00DE2F43" w:rsidRPr="00EE664D">
              <w:t xml:space="preserve"> tọa độ điểm A, B.</w:t>
            </w:r>
          </w:p>
        </w:tc>
      </w:tr>
      <w:tr w:rsidR="00DE2F43" w:rsidRPr="00EE664D">
        <w:tc>
          <w:tcPr>
            <w:tcW w:w="1358" w:type="dxa"/>
            <w:vMerge/>
          </w:tcPr>
          <w:p w:rsidR="00DE2F43" w:rsidRPr="00EE664D" w:rsidRDefault="00DE2F43" w:rsidP="00DE2F43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2F43" w:rsidRPr="00EE664D" w:rsidRDefault="00DE2F43" w:rsidP="00DE2F43">
            <w:pPr>
              <w:spacing w:line="288" w:lineRule="auto"/>
              <w:jc w:val="center"/>
            </w:pPr>
          </w:p>
        </w:tc>
        <w:tc>
          <w:tcPr>
            <w:tcW w:w="7938" w:type="dxa"/>
          </w:tcPr>
          <w:p w:rsidR="00DE2F43" w:rsidRPr="00EE664D" w:rsidRDefault="00DE2F43" w:rsidP="00DE2F43">
            <w:pPr>
              <w:spacing w:line="288" w:lineRule="auto"/>
            </w:pPr>
          </w:p>
        </w:tc>
      </w:tr>
      <w:tr w:rsidR="00DE2F43" w:rsidRPr="00EE664D">
        <w:tc>
          <w:tcPr>
            <w:tcW w:w="1358" w:type="dxa"/>
            <w:vMerge w:val="restart"/>
          </w:tcPr>
          <w:p w:rsidR="00DE2F43" w:rsidRPr="00EE664D" w:rsidRDefault="00DE2F43" w:rsidP="00DE2F43">
            <w:pPr>
              <w:spacing w:line="288" w:lineRule="auto"/>
              <w:jc w:val="center"/>
            </w:pPr>
            <w:r w:rsidRPr="00EE664D">
              <w:t>Tự luận</w:t>
            </w:r>
          </w:p>
        </w:tc>
        <w:tc>
          <w:tcPr>
            <w:tcW w:w="1302" w:type="dxa"/>
          </w:tcPr>
          <w:p w:rsidR="00DE2F43" w:rsidRPr="00EE664D" w:rsidRDefault="00DE2F43" w:rsidP="00DE2F43">
            <w:pPr>
              <w:spacing w:line="288" w:lineRule="auto"/>
              <w:jc w:val="center"/>
            </w:pPr>
            <w:r w:rsidRPr="00EE664D">
              <w:t>1 (VD)</w:t>
            </w:r>
          </w:p>
        </w:tc>
        <w:tc>
          <w:tcPr>
            <w:tcW w:w="7938" w:type="dxa"/>
          </w:tcPr>
          <w:p w:rsidR="00DE2F43" w:rsidRPr="00EE664D" w:rsidRDefault="00DE2F43" w:rsidP="00DE2F43">
            <w:pPr>
              <w:spacing w:line="288" w:lineRule="auto"/>
            </w:pPr>
            <w:r w:rsidRPr="00EE664D">
              <w:t>Giải bpt f(x) &gt; g(x), trong đó f(x), g(x) là tích thương các bậc nhất, bậc hai</w:t>
            </w:r>
          </w:p>
        </w:tc>
      </w:tr>
      <w:tr w:rsidR="00DE2F43" w:rsidRPr="00EE664D">
        <w:tc>
          <w:tcPr>
            <w:tcW w:w="1358" w:type="dxa"/>
            <w:vMerge/>
          </w:tcPr>
          <w:p w:rsidR="00DE2F43" w:rsidRPr="00EE664D" w:rsidRDefault="00DE2F43" w:rsidP="00DE2F43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2F43" w:rsidRPr="00EE664D" w:rsidRDefault="00DE2F43" w:rsidP="00DE2F43">
            <w:pPr>
              <w:spacing w:line="288" w:lineRule="auto"/>
              <w:jc w:val="center"/>
            </w:pPr>
            <w:r w:rsidRPr="00EE664D">
              <w:t>2(VDC)</w:t>
            </w:r>
          </w:p>
        </w:tc>
        <w:tc>
          <w:tcPr>
            <w:tcW w:w="7938" w:type="dxa"/>
          </w:tcPr>
          <w:p w:rsidR="00DE2F43" w:rsidRPr="00EE664D" w:rsidRDefault="00DE2F43" w:rsidP="00DE2F43">
            <w:pPr>
              <w:spacing w:line="288" w:lineRule="auto"/>
            </w:pPr>
            <w:r w:rsidRPr="00EE664D">
              <w:t>Tìm m để bpt f (m, x) &gt; 0 nghiệm đúng với mọi x</w:t>
            </w:r>
            <w:r w:rsidR="00D00BBD">
              <w:rPr>
                <w:lang w:val="vi-VN"/>
              </w:rPr>
              <w:t xml:space="preserve"> thuộc một khoảng hoặc thuộc R</w:t>
            </w:r>
            <w:r w:rsidRPr="00EE664D">
              <w:t xml:space="preserve"> hoặc vô nghiệm. Hoặc tìm m để pt f (m, x) có 2 nghiệm dương pb, hai nghiệm âm pb, …. </w:t>
            </w:r>
          </w:p>
        </w:tc>
      </w:tr>
      <w:tr w:rsidR="00DE2F43" w:rsidRPr="00EE664D">
        <w:tc>
          <w:tcPr>
            <w:tcW w:w="1358" w:type="dxa"/>
            <w:vMerge/>
          </w:tcPr>
          <w:p w:rsidR="00DE2F43" w:rsidRPr="00EE664D" w:rsidRDefault="00DE2F43" w:rsidP="00DE2F43">
            <w:pPr>
              <w:spacing w:line="288" w:lineRule="auto"/>
              <w:jc w:val="center"/>
            </w:pPr>
          </w:p>
        </w:tc>
        <w:tc>
          <w:tcPr>
            <w:tcW w:w="1302" w:type="dxa"/>
          </w:tcPr>
          <w:p w:rsidR="00DE2F43" w:rsidRPr="00EE664D" w:rsidRDefault="00DE2F43" w:rsidP="00DE2F43">
            <w:pPr>
              <w:spacing w:line="288" w:lineRule="auto"/>
              <w:jc w:val="center"/>
            </w:pPr>
            <w:r w:rsidRPr="00EE664D">
              <w:rPr>
                <w:b/>
              </w:rPr>
              <w:t>3(VD)</w:t>
            </w:r>
          </w:p>
        </w:tc>
        <w:tc>
          <w:tcPr>
            <w:tcW w:w="7938" w:type="dxa"/>
          </w:tcPr>
          <w:p w:rsidR="00DE2F43" w:rsidRPr="00EE664D" w:rsidRDefault="00DE2F43" w:rsidP="00DE2F43">
            <w:pPr>
              <w:spacing w:line="288" w:lineRule="auto"/>
            </w:pPr>
            <w:r w:rsidRPr="00EE664D">
              <w:t>Câu hỏi tổng hợp về viết pt đt thỏa điều kiện về góc hoặc tìm điểm trên đường thẳng thỏa đẳng thức về độ dài</w:t>
            </w:r>
          </w:p>
        </w:tc>
      </w:tr>
    </w:tbl>
    <w:p w:rsidR="00DE2F43" w:rsidRPr="00D977D9" w:rsidRDefault="00DE2F43" w:rsidP="00DE2F43">
      <w:pPr>
        <w:jc w:val="center"/>
        <w:rPr>
          <w:b/>
        </w:rPr>
      </w:pPr>
    </w:p>
    <w:sectPr w:rsidR="00DE2F43" w:rsidRPr="00D977D9" w:rsidSect="00121595">
      <w:headerReference w:type="default" r:id="rId19"/>
      <w:footerReference w:type="default" r:id="rId20"/>
      <w:pgSz w:w="16834" w:h="11909" w:orient="landscape" w:code="9"/>
      <w:pgMar w:top="567" w:right="567" w:bottom="1134" w:left="567" w:header="284" w:footer="3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648FE" w:rsidRDefault="001648FE" w:rsidP="00121595">
      <w:r>
        <w:separator/>
      </w:r>
    </w:p>
  </w:endnote>
  <w:endnote w:type="continuationSeparator" w:id="0">
    <w:p w:rsidR="001648FE" w:rsidRDefault="001648FE" w:rsidP="001215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1595" w:rsidRDefault="00121595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121595" w:rsidRDefault="0012159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648FE" w:rsidRDefault="001648FE" w:rsidP="00121595">
      <w:r>
        <w:separator/>
      </w:r>
    </w:p>
  </w:footnote>
  <w:footnote w:type="continuationSeparator" w:id="0">
    <w:p w:rsidR="001648FE" w:rsidRDefault="001648FE" w:rsidP="001215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1595" w:rsidRDefault="00121595" w:rsidP="00121595">
    <w:pPr>
      <w:pStyle w:val="Header"/>
      <w:tabs>
        <w:tab w:val="left" w:pos="3045"/>
        <w:tab w:val="center" w:pos="5112"/>
      </w:tabs>
      <w:jc w:val="center"/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6806"/>
    <w:rsid w:val="000000FD"/>
    <w:rsid w:val="00012B55"/>
    <w:rsid w:val="000130BF"/>
    <w:rsid w:val="000130F4"/>
    <w:rsid w:val="00014B8E"/>
    <w:rsid w:val="00016D1A"/>
    <w:rsid w:val="00017E6D"/>
    <w:rsid w:val="000205E3"/>
    <w:rsid w:val="000249F6"/>
    <w:rsid w:val="00027FED"/>
    <w:rsid w:val="000305FF"/>
    <w:rsid w:val="00030AD5"/>
    <w:rsid w:val="00035AD2"/>
    <w:rsid w:val="00037F9C"/>
    <w:rsid w:val="0004014F"/>
    <w:rsid w:val="00041EE4"/>
    <w:rsid w:val="00045B12"/>
    <w:rsid w:val="000468C4"/>
    <w:rsid w:val="00047446"/>
    <w:rsid w:val="00051415"/>
    <w:rsid w:val="00055191"/>
    <w:rsid w:val="0006761C"/>
    <w:rsid w:val="00067E28"/>
    <w:rsid w:val="00071F56"/>
    <w:rsid w:val="00072AE7"/>
    <w:rsid w:val="0007524B"/>
    <w:rsid w:val="00077167"/>
    <w:rsid w:val="0008145D"/>
    <w:rsid w:val="000814C8"/>
    <w:rsid w:val="0009325C"/>
    <w:rsid w:val="000963DE"/>
    <w:rsid w:val="00096994"/>
    <w:rsid w:val="000A109B"/>
    <w:rsid w:val="000A256F"/>
    <w:rsid w:val="000B1D1E"/>
    <w:rsid w:val="000B7113"/>
    <w:rsid w:val="000C1BE9"/>
    <w:rsid w:val="000C2FAC"/>
    <w:rsid w:val="000C3C50"/>
    <w:rsid w:val="000D073F"/>
    <w:rsid w:val="000D10D9"/>
    <w:rsid w:val="000D3613"/>
    <w:rsid w:val="000D46D4"/>
    <w:rsid w:val="000D7524"/>
    <w:rsid w:val="000D78A9"/>
    <w:rsid w:val="000E27DF"/>
    <w:rsid w:val="000E3064"/>
    <w:rsid w:val="000E4BEF"/>
    <w:rsid w:val="000F2C3F"/>
    <w:rsid w:val="000F2FD3"/>
    <w:rsid w:val="000F3802"/>
    <w:rsid w:val="000F6597"/>
    <w:rsid w:val="00103A41"/>
    <w:rsid w:val="00104C50"/>
    <w:rsid w:val="00107B11"/>
    <w:rsid w:val="00117845"/>
    <w:rsid w:val="00120BAF"/>
    <w:rsid w:val="00120D13"/>
    <w:rsid w:val="00121595"/>
    <w:rsid w:val="00121665"/>
    <w:rsid w:val="0012377F"/>
    <w:rsid w:val="00134299"/>
    <w:rsid w:val="001343F9"/>
    <w:rsid w:val="00134697"/>
    <w:rsid w:val="00134CCF"/>
    <w:rsid w:val="00134ED4"/>
    <w:rsid w:val="00137CF0"/>
    <w:rsid w:val="00141CB9"/>
    <w:rsid w:val="001429C6"/>
    <w:rsid w:val="00143940"/>
    <w:rsid w:val="00144417"/>
    <w:rsid w:val="001513D5"/>
    <w:rsid w:val="00153CC0"/>
    <w:rsid w:val="00154805"/>
    <w:rsid w:val="001631A0"/>
    <w:rsid w:val="001648FE"/>
    <w:rsid w:val="001703D6"/>
    <w:rsid w:val="00170904"/>
    <w:rsid w:val="001722CF"/>
    <w:rsid w:val="0017513D"/>
    <w:rsid w:val="00177263"/>
    <w:rsid w:val="00180672"/>
    <w:rsid w:val="001826D3"/>
    <w:rsid w:val="001833AD"/>
    <w:rsid w:val="00186B91"/>
    <w:rsid w:val="00196D54"/>
    <w:rsid w:val="00197612"/>
    <w:rsid w:val="001A20AF"/>
    <w:rsid w:val="001A32F8"/>
    <w:rsid w:val="001A5894"/>
    <w:rsid w:val="001B7140"/>
    <w:rsid w:val="001B71D1"/>
    <w:rsid w:val="001C02B8"/>
    <w:rsid w:val="001C4806"/>
    <w:rsid w:val="001C5538"/>
    <w:rsid w:val="001D1BB3"/>
    <w:rsid w:val="001D2A98"/>
    <w:rsid w:val="001E100C"/>
    <w:rsid w:val="001E4E32"/>
    <w:rsid w:val="001F2B2F"/>
    <w:rsid w:val="001F6A67"/>
    <w:rsid w:val="001F6AB8"/>
    <w:rsid w:val="001F77BA"/>
    <w:rsid w:val="00200CDC"/>
    <w:rsid w:val="0020108A"/>
    <w:rsid w:val="002013BE"/>
    <w:rsid w:val="00204946"/>
    <w:rsid w:val="0020567D"/>
    <w:rsid w:val="00206DE7"/>
    <w:rsid w:val="002103CC"/>
    <w:rsid w:val="00213751"/>
    <w:rsid w:val="00227308"/>
    <w:rsid w:val="00232359"/>
    <w:rsid w:val="002377D9"/>
    <w:rsid w:val="002410CE"/>
    <w:rsid w:val="00241CFE"/>
    <w:rsid w:val="0025055F"/>
    <w:rsid w:val="00255F37"/>
    <w:rsid w:val="00257AF3"/>
    <w:rsid w:val="0026192A"/>
    <w:rsid w:val="00261BA9"/>
    <w:rsid w:val="002626A9"/>
    <w:rsid w:val="00262C3E"/>
    <w:rsid w:val="00263B1E"/>
    <w:rsid w:val="00267633"/>
    <w:rsid w:val="00272189"/>
    <w:rsid w:val="002737C9"/>
    <w:rsid w:val="00275F52"/>
    <w:rsid w:val="002761A4"/>
    <w:rsid w:val="00281579"/>
    <w:rsid w:val="00281BEC"/>
    <w:rsid w:val="00282551"/>
    <w:rsid w:val="00282714"/>
    <w:rsid w:val="002836C3"/>
    <w:rsid w:val="00283861"/>
    <w:rsid w:val="0028602D"/>
    <w:rsid w:val="00286DE5"/>
    <w:rsid w:val="002911EF"/>
    <w:rsid w:val="002918B9"/>
    <w:rsid w:val="00292F17"/>
    <w:rsid w:val="00294194"/>
    <w:rsid w:val="0029532E"/>
    <w:rsid w:val="002972D2"/>
    <w:rsid w:val="002973EC"/>
    <w:rsid w:val="002A0115"/>
    <w:rsid w:val="002A1016"/>
    <w:rsid w:val="002A2413"/>
    <w:rsid w:val="002A36F9"/>
    <w:rsid w:val="002A44D0"/>
    <w:rsid w:val="002A6C94"/>
    <w:rsid w:val="002B0BFE"/>
    <w:rsid w:val="002B54B8"/>
    <w:rsid w:val="002C2A17"/>
    <w:rsid w:val="002C3613"/>
    <w:rsid w:val="002D0543"/>
    <w:rsid w:val="002D339C"/>
    <w:rsid w:val="002D5CF7"/>
    <w:rsid w:val="002E08A4"/>
    <w:rsid w:val="002E44E3"/>
    <w:rsid w:val="002E6A88"/>
    <w:rsid w:val="002E7C5F"/>
    <w:rsid w:val="002F3796"/>
    <w:rsid w:val="002F3D2D"/>
    <w:rsid w:val="00300D1B"/>
    <w:rsid w:val="00302B73"/>
    <w:rsid w:val="0031032A"/>
    <w:rsid w:val="00311A0E"/>
    <w:rsid w:val="00312222"/>
    <w:rsid w:val="00313318"/>
    <w:rsid w:val="00320F43"/>
    <w:rsid w:val="003219F6"/>
    <w:rsid w:val="003270FE"/>
    <w:rsid w:val="00327444"/>
    <w:rsid w:val="00330D20"/>
    <w:rsid w:val="0033299D"/>
    <w:rsid w:val="00335D50"/>
    <w:rsid w:val="00336008"/>
    <w:rsid w:val="003445FE"/>
    <w:rsid w:val="00345280"/>
    <w:rsid w:val="00345362"/>
    <w:rsid w:val="00347EA2"/>
    <w:rsid w:val="0035060E"/>
    <w:rsid w:val="003509B9"/>
    <w:rsid w:val="00351C1E"/>
    <w:rsid w:val="00355526"/>
    <w:rsid w:val="00356B14"/>
    <w:rsid w:val="00363438"/>
    <w:rsid w:val="0036403E"/>
    <w:rsid w:val="003715B3"/>
    <w:rsid w:val="00372C52"/>
    <w:rsid w:val="00374398"/>
    <w:rsid w:val="003745C9"/>
    <w:rsid w:val="003821AA"/>
    <w:rsid w:val="0038508C"/>
    <w:rsid w:val="003854B3"/>
    <w:rsid w:val="003857E6"/>
    <w:rsid w:val="00386F0B"/>
    <w:rsid w:val="00387AD9"/>
    <w:rsid w:val="003903CA"/>
    <w:rsid w:val="003905E8"/>
    <w:rsid w:val="003A00EE"/>
    <w:rsid w:val="003A1AEB"/>
    <w:rsid w:val="003A31E2"/>
    <w:rsid w:val="003A60D7"/>
    <w:rsid w:val="003A73F5"/>
    <w:rsid w:val="003B13EF"/>
    <w:rsid w:val="003B6651"/>
    <w:rsid w:val="003B67FB"/>
    <w:rsid w:val="003B7713"/>
    <w:rsid w:val="003C0AD0"/>
    <w:rsid w:val="003C7C67"/>
    <w:rsid w:val="003D0500"/>
    <w:rsid w:val="003D10AA"/>
    <w:rsid w:val="003D2D65"/>
    <w:rsid w:val="003D2F9A"/>
    <w:rsid w:val="003E0E29"/>
    <w:rsid w:val="003E3513"/>
    <w:rsid w:val="003E5A57"/>
    <w:rsid w:val="003E5E01"/>
    <w:rsid w:val="003E629E"/>
    <w:rsid w:val="003E7281"/>
    <w:rsid w:val="003F1EE9"/>
    <w:rsid w:val="003F6E21"/>
    <w:rsid w:val="003F7CC0"/>
    <w:rsid w:val="00400221"/>
    <w:rsid w:val="00402296"/>
    <w:rsid w:val="00413028"/>
    <w:rsid w:val="004136A1"/>
    <w:rsid w:val="00417A11"/>
    <w:rsid w:val="004304E6"/>
    <w:rsid w:val="00431B0F"/>
    <w:rsid w:val="00432AE0"/>
    <w:rsid w:val="00432E61"/>
    <w:rsid w:val="00434AF7"/>
    <w:rsid w:val="00437C43"/>
    <w:rsid w:val="00441B4C"/>
    <w:rsid w:val="00441B51"/>
    <w:rsid w:val="004431A5"/>
    <w:rsid w:val="00443D52"/>
    <w:rsid w:val="00443D65"/>
    <w:rsid w:val="00444B3B"/>
    <w:rsid w:val="00445A06"/>
    <w:rsid w:val="0044625F"/>
    <w:rsid w:val="0045412E"/>
    <w:rsid w:val="00454C5F"/>
    <w:rsid w:val="0047001D"/>
    <w:rsid w:val="00470DD1"/>
    <w:rsid w:val="00471D41"/>
    <w:rsid w:val="00471FE8"/>
    <w:rsid w:val="004720EE"/>
    <w:rsid w:val="0047435C"/>
    <w:rsid w:val="00476C7B"/>
    <w:rsid w:val="00483F34"/>
    <w:rsid w:val="00490A08"/>
    <w:rsid w:val="00491217"/>
    <w:rsid w:val="00491CA1"/>
    <w:rsid w:val="00493761"/>
    <w:rsid w:val="00494B16"/>
    <w:rsid w:val="00494F0A"/>
    <w:rsid w:val="004B0328"/>
    <w:rsid w:val="004C18AE"/>
    <w:rsid w:val="004C19D7"/>
    <w:rsid w:val="004C72D9"/>
    <w:rsid w:val="004D57E8"/>
    <w:rsid w:val="004E028A"/>
    <w:rsid w:val="004E43A9"/>
    <w:rsid w:val="004E6AE7"/>
    <w:rsid w:val="004F3574"/>
    <w:rsid w:val="004F5737"/>
    <w:rsid w:val="005002F7"/>
    <w:rsid w:val="00502C1A"/>
    <w:rsid w:val="0050598E"/>
    <w:rsid w:val="00506849"/>
    <w:rsid w:val="00511FEB"/>
    <w:rsid w:val="00513144"/>
    <w:rsid w:val="005150E8"/>
    <w:rsid w:val="00515AD6"/>
    <w:rsid w:val="005178E0"/>
    <w:rsid w:val="0052265C"/>
    <w:rsid w:val="0052391F"/>
    <w:rsid w:val="0052532C"/>
    <w:rsid w:val="00525EA5"/>
    <w:rsid w:val="00527941"/>
    <w:rsid w:val="00531438"/>
    <w:rsid w:val="00532A44"/>
    <w:rsid w:val="00534209"/>
    <w:rsid w:val="00534692"/>
    <w:rsid w:val="00535409"/>
    <w:rsid w:val="00536071"/>
    <w:rsid w:val="00544597"/>
    <w:rsid w:val="00546DF6"/>
    <w:rsid w:val="0055073F"/>
    <w:rsid w:val="00556DAE"/>
    <w:rsid w:val="00557994"/>
    <w:rsid w:val="005579A8"/>
    <w:rsid w:val="00561BFF"/>
    <w:rsid w:val="00561C0B"/>
    <w:rsid w:val="00563489"/>
    <w:rsid w:val="00565E99"/>
    <w:rsid w:val="0056729C"/>
    <w:rsid w:val="00570073"/>
    <w:rsid w:val="00570795"/>
    <w:rsid w:val="00572EA5"/>
    <w:rsid w:val="00574628"/>
    <w:rsid w:val="005765CB"/>
    <w:rsid w:val="00576845"/>
    <w:rsid w:val="005769D7"/>
    <w:rsid w:val="00577489"/>
    <w:rsid w:val="005777FF"/>
    <w:rsid w:val="005808F9"/>
    <w:rsid w:val="00581486"/>
    <w:rsid w:val="005855BE"/>
    <w:rsid w:val="00590267"/>
    <w:rsid w:val="0059054D"/>
    <w:rsid w:val="005918A6"/>
    <w:rsid w:val="00591BE1"/>
    <w:rsid w:val="005958F1"/>
    <w:rsid w:val="00597B2E"/>
    <w:rsid w:val="005A169A"/>
    <w:rsid w:val="005A5CC7"/>
    <w:rsid w:val="005B09F2"/>
    <w:rsid w:val="005B1A63"/>
    <w:rsid w:val="005B42D5"/>
    <w:rsid w:val="005B6B99"/>
    <w:rsid w:val="005C2CC3"/>
    <w:rsid w:val="005D18A1"/>
    <w:rsid w:val="005D2287"/>
    <w:rsid w:val="005D412B"/>
    <w:rsid w:val="005D42A1"/>
    <w:rsid w:val="005D432C"/>
    <w:rsid w:val="005D4747"/>
    <w:rsid w:val="005D6D27"/>
    <w:rsid w:val="005E04A7"/>
    <w:rsid w:val="005E0E43"/>
    <w:rsid w:val="005E5E0A"/>
    <w:rsid w:val="005F078D"/>
    <w:rsid w:val="005F4370"/>
    <w:rsid w:val="005F5382"/>
    <w:rsid w:val="00601154"/>
    <w:rsid w:val="00606A97"/>
    <w:rsid w:val="006127CF"/>
    <w:rsid w:val="00612B6B"/>
    <w:rsid w:val="0061413A"/>
    <w:rsid w:val="00614258"/>
    <w:rsid w:val="00623449"/>
    <w:rsid w:val="0062449E"/>
    <w:rsid w:val="00631913"/>
    <w:rsid w:val="00632614"/>
    <w:rsid w:val="0063719D"/>
    <w:rsid w:val="00640E6F"/>
    <w:rsid w:val="00641C1D"/>
    <w:rsid w:val="00642EF0"/>
    <w:rsid w:val="006441A8"/>
    <w:rsid w:val="0064686F"/>
    <w:rsid w:val="006478BC"/>
    <w:rsid w:val="00647C7C"/>
    <w:rsid w:val="00651967"/>
    <w:rsid w:val="006519B6"/>
    <w:rsid w:val="00653131"/>
    <w:rsid w:val="0065455C"/>
    <w:rsid w:val="00662E03"/>
    <w:rsid w:val="00665531"/>
    <w:rsid w:val="006675B1"/>
    <w:rsid w:val="00671343"/>
    <w:rsid w:val="00671C8A"/>
    <w:rsid w:val="006805BD"/>
    <w:rsid w:val="006810C5"/>
    <w:rsid w:val="0068407F"/>
    <w:rsid w:val="00684D21"/>
    <w:rsid w:val="006876F7"/>
    <w:rsid w:val="00687DCB"/>
    <w:rsid w:val="00690DC4"/>
    <w:rsid w:val="00692A06"/>
    <w:rsid w:val="00693C22"/>
    <w:rsid w:val="00696351"/>
    <w:rsid w:val="006972BE"/>
    <w:rsid w:val="00697451"/>
    <w:rsid w:val="006A789A"/>
    <w:rsid w:val="006B2D79"/>
    <w:rsid w:val="006B57D5"/>
    <w:rsid w:val="006B7875"/>
    <w:rsid w:val="006B7A01"/>
    <w:rsid w:val="006C551A"/>
    <w:rsid w:val="006C5FCB"/>
    <w:rsid w:val="006C6753"/>
    <w:rsid w:val="006C723D"/>
    <w:rsid w:val="006C7642"/>
    <w:rsid w:val="006D0109"/>
    <w:rsid w:val="006D0729"/>
    <w:rsid w:val="006D0A01"/>
    <w:rsid w:val="006D16AE"/>
    <w:rsid w:val="006D5133"/>
    <w:rsid w:val="006D7760"/>
    <w:rsid w:val="006D7ECF"/>
    <w:rsid w:val="006D7EE1"/>
    <w:rsid w:val="006E2E83"/>
    <w:rsid w:val="006F4D80"/>
    <w:rsid w:val="006F6B20"/>
    <w:rsid w:val="00702E4F"/>
    <w:rsid w:val="00704A24"/>
    <w:rsid w:val="007064F2"/>
    <w:rsid w:val="0071139D"/>
    <w:rsid w:val="007155FA"/>
    <w:rsid w:val="00716148"/>
    <w:rsid w:val="007169A6"/>
    <w:rsid w:val="007242FE"/>
    <w:rsid w:val="0072520D"/>
    <w:rsid w:val="00734EC4"/>
    <w:rsid w:val="00746215"/>
    <w:rsid w:val="00752578"/>
    <w:rsid w:val="00752CDE"/>
    <w:rsid w:val="007535EF"/>
    <w:rsid w:val="00753EBF"/>
    <w:rsid w:val="007541CB"/>
    <w:rsid w:val="00755A5C"/>
    <w:rsid w:val="007566E9"/>
    <w:rsid w:val="00756E37"/>
    <w:rsid w:val="007620EA"/>
    <w:rsid w:val="00763557"/>
    <w:rsid w:val="00764766"/>
    <w:rsid w:val="00764E97"/>
    <w:rsid w:val="00766932"/>
    <w:rsid w:val="00771650"/>
    <w:rsid w:val="00772F43"/>
    <w:rsid w:val="00773AE1"/>
    <w:rsid w:val="00773BA0"/>
    <w:rsid w:val="007767C9"/>
    <w:rsid w:val="007768DA"/>
    <w:rsid w:val="00777688"/>
    <w:rsid w:val="00781FCB"/>
    <w:rsid w:val="007822B3"/>
    <w:rsid w:val="007833C8"/>
    <w:rsid w:val="00783FF4"/>
    <w:rsid w:val="0078763A"/>
    <w:rsid w:val="00791899"/>
    <w:rsid w:val="00791A54"/>
    <w:rsid w:val="0079666F"/>
    <w:rsid w:val="007A05DD"/>
    <w:rsid w:val="007A1D12"/>
    <w:rsid w:val="007A20B4"/>
    <w:rsid w:val="007A3F74"/>
    <w:rsid w:val="007A4C2C"/>
    <w:rsid w:val="007A61A2"/>
    <w:rsid w:val="007A62B0"/>
    <w:rsid w:val="007A69A7"/>
    <w:rsid w:val="007A7D98"/>
    <w:rsid w:val="007B4F25"/>
    <w:rsid w:val="007B676C"/>
    <w:rsid w:val="007B77F2"/>
    <w:rsid w:val="007C13E8"/>
    <w:rsid w:val="007C51A9"/>
    <w:rsid w:val="007D63A2"/>
    <w:rsid w:val="007E1957"/>
    <w:rsid w:val="007E1C51"/>
    <w:rsid w:val="007F0075"/>
    <w:rsid w:val="007F17A0"/>
    <w:rsid w:val="007F39C6"/>
    <w:rsid w:val="00801A60"/>
    <w:rsid w:val="00803767"/>
    <w:rsid w:val="00805505"/>
    <w:rsid w:val="00812E96"/>
    <w:rsid w:val="00815868"/>
    <w:rsid w:val="008164FC"/>
    <w:rsid w:val="008233DC"/>
    <w:rsid w:val="0082398F"/>
    <w:rsid w:val="008239F6"/>
    <w:rsid w:val="00824925"/>
    <w:rsid w:val="00831230"/>
    <w:rsid w:val="008431A7"/>
    <w:rsid w:val="00844006"/>
    <w:rsid w:val="008459F6"/>
    <w:rsid w:val="00846488"/>
    <w:rsid w:val="008475E4"/>
    <w:rsid w:val="008502D2"/>
    <w:rsid w:val="00850E63"/>
    <w:rsid w:val="00851E0D"/>
    <w:rsid w:val="00853926"/>
    <w:rsid w:val="00854677"/>
    <w:rsid w:val="008567D3"/>
    <w:rsid w:val="008633D1"/>
    <w:rsid w:val="00867A23"/>
    <w:rsid w:val="00881447"/>
    <w:rsid w:val="008875BF"/>
    <w:rsid w:val="00890C72"/>
    <w:rsid w:val="008A1F37"/>
    <w:rsid w:val="008A21CF"/>
    <w:rsid w:val="008A3149"/>
    <w:rsid w:val="008A63A5"/>
    <w:rsid w:val="008A6F50"/>
    <w:rsid w:val="008B5909"/>
    <w:rsid w:val="008C05C4"/>
    <w:rsid w:val="008C14FC"/>
    <w:rsid w:val="008D0605"/>
    <w:rsid w:val="008D2733"/>
    <w:rsid w:val="008D5723"/>
    <w:rsid w:val="008D60D1"/>
    <w:rsid w:val="008D70E9"/>
    <w:rsid w:val="008D7C70"/>
    <w:rsid w:val="008F2D15"/>
    <w:rsid w:val="008F3493"/>
    <w:rsid w:val="008F4FF0"/>
    <w:rsid w:val="008F6DFC"/>
    <w:rsid w:val="008F76AC"/>
    <w:rsid w:val="008F7C7C"/>
    <w:rsid w:val="00900FE3"/>
    <w:rsid w:val="0090310C"/>
    <w:rsid w:val="009055B1"/>
    <w:rsid w:val="009152D5"/>
    <w:rsid w:val="0091660A"/>
    <w:rsid w:val="00920E0F"/>
    <w:rsid w:val="00922C81"/>
    <w:rsid w:val="00927BB3"/>
    <w:rsid w:val="00930490"/>
    <w:rsid w:val="00937B4D"/>
    <w:rsid w:val="00937DCA"/>
    <w:rsid w:val="00956435"/>
    <w:rsid w:val="00957170"/>
    <w:rsid w:val="00960D01"/>
    <w:rsid w:val="00962BDD"/>
    <w:rsid w:val="00962E4D"/>
    <w:rsid w:val="009664FC"/>
    <w:rsid w:val="00970824"/>
    <w:rsid w:val="0097252B"/>
    <w:rsid w:val="0097326E"/>
    <w:rsid w:val="009774F6"/>
    <w:rsid w:val="00980B3D"/>
    <w:rsid w:val="0098341E"/>
    <w:rsid w:val="009914FD"/>
    <w:rsid w:val="00995686"/>
    <w:rsid w:val="009965D0"/>
    <w:rsid w:val="00997385"/>
    <w:rsid w:val="009A1980"/>
    <w:rsid w:val="009A1986"/>
    <w:rsid w:val="009A3808"/>
    <w:rsid w:val="009A668C"/>
    <w:rsid w:val="009B1F47"/>
    <w:rsid w:val="009B2B38"/>
    <w:rsid w:val="009B7E2D"/>
    <w:rsid w:val="009C020A"/>
    <w:rsid w:val="009C2303"/>
    <w:rsid w:val="009C746C"/>
    <w:rsid w:val="009D1244"/>
    <w:rsid w:val="009D7805"/>
    <w:rsid w:val="009E0EC0"/>
    <w:rsid w:val="009E3FBB"/>
    <w:rsid w:val="009E4D6E"/>
    <w:rsid w:val="009E764D"/>
    <w:rsid w:val="009F74E1"/>
    <w:rsid w:val="009F790B"/>
    <w:rsid w:val="00A01CF0"/>
    <w:rsid w:val="00A14933"/>
    <w:rsid w:val="00A166C5"/>
    <w:rsid w:val="00A224DE"/>
    <w:rsid w:val="00A230E4"/>
    <w:rsid w:val="00A24722"/>
    <w:rsid w:val="00A2740C"/>
    <w:rsid w:val="00A30380"/>
    <w:rsid w:val="00A35A94"/>
    <w:rsid w:val="00A36803"/>
    <w:rsid w:val="00A36E5D"/>
    <w:rsid w:val="00A41A18"/>
    <w:rsid w:val="00A432ED"/>
    <w:rsid w:val="00A436CA"/>
    <w:rsid w:val="00A44E62"/>
    <w:rsid w:val="00A457D3"/>
    <w:rsid w:val="00A50CD7"/>
    <w:rsid w:val="00A52B2B"/>
    <w:rsid w:val="00A52FA2"/>
    <w:rsid w:val="00A538A9"/>
    <w:rsid w:val="00A57E33"/>
    <w:rsid w:val="00A657D6"/>
    <w:rsid w:val="00A71880"/>
    <w:rsid w:val="00A739AE"/>
    <w:rsid w:val="00A83531"/>
    <w:rsid w:val="00A86AC1"/>
    <w:rsid w:val="00A917C9"/>
    <w:rsid w:val="00A92837"/>
    <w:rsid w:val="00AA3D9F"/>
    <w:rsid w:val="00AA41A8"/>
    <w:rsid w:val="00AA6CE0"/>
    <w:rsid w:val="00AA755A"/>
    <w:rsid w:val="00AB1845"/>
    <w:rsid w:val="00AB35C1"/>
    <w:rsid w:val="00AB4B33"/>
    <w:rsid w:val="00AB7204"/>
    <w:rsid w:val="00AC2690"/>
    <w:rsid w:val="00AD279D"/>
    <w:rsid w:val="00AD4B8E"/>
    <w:rsid w:val="00AD6360"/>
    <w:rsid w:val="00AE133E"/>
    <w:rsid w:val="00AE1810"/>
    <w:rsid w:val="00AE1D1D"/>
    <w:rsid w:val="00AE3DFB"/>
    <w:rsid w:val="00AE471B"/>
    <w:rsid w:val="00AE50BD"/>
    <w:rsid w:val="00AE5B5E"/>
    <w:rsid w:val="00AE5CE9"/>
    <w:rsid w:val="00AE7B6A"/>
    <w:rsid w:val="00AF1ED9"/>
    <w:rsid w:val="00AF302F"/>
    <w:rsid w:val="00AF59E9"/>
    <w:rsid w:val="00B04982"/>
    <w:rsid w:val="00B12C57"/>
    <w:rsid w:val="00B21F15"/>
    <w:rsid w:val="00B232E2"/>
    <w:rsid w:val="00B254BD"/>
    <w:rsid w:val="00B30319"/>
    <w:rsid w:val="00B31FBF"/>
    <w:rsid w:val="00B329F8"/>
    <w:rsid w:val="00B33C94"/>
    <w:rsid w:val="00B35DEE"/>
    <w:rsid w:val="00B41139"/>
    <w:rsid w:val="00B44D39"/>
    <w:rsid w:val="00B52310"/>
    <w:rsid w:val="00B534D1"/>
    <w:rsid w:val="00B537A8"/>
    <w:rsid w:val="00B63A68"/>
    <w:rsid w:val="00B649AD"/>
    <w:rsid w:val="00B65ADA"/>
    <w:rsid w:val="00B66343"/>
    <w:rsid w:val="00B67958"/>
    <w:rsid w:val="00B679A2"/>
    <w:rsid w:val="00B71820"/>
    <w:rsid w:val="00B75D3D"/>
    <w:rsid w:val="00B826DC"/>
    <w:rsid w:val="00B82EBE"/>
    <w:rsid w:val="00B86B5B"/>
    <w:rsid w:val="00B87084"/>
    <w:rsid w:val="00B90B2E"/>
    <w:rsid w:val="00B96A63"/>
    <w:rsid w:val="00B96B3A"/>
    <w:rsid w:val="00BA0056"/>
    <w:rsid w:val="00BA054E"/>
    <w:rsid w:val="00BA1874"/>
    <w:rsid w:val="00BA3EF6"/>
    <w:rsid w:val="00BA4B6E"/>
    <w:rsid w:val="00BA4E60"/>
    <w:rsid w:val="00BB0D4A"/>
    <w:rsid w:val="00BC2BA9"/>
    <w:rsid w:val="00BC5D5F"/>
    <w:rsid w:val="00BD0A98"/>
    <w:rsid w:val="00BD0D3A"/>
    <w:rsid w:val="00BD13CB"/>
    <w:rsid w:val="00BD3756"/>
    <w:rsid w:val="00BD67CB"/>
    <w:rsid w:val="00BD7B71"/>
    <w:rsid w:val="00BE121B"/>
    <w:rsid w:val="00BE6E63"/>
    <w:rsid w:val="00BF6681"/>
    <w:rsid w:val="00BF6C48"/>
    <w:rsid w:val="00BF70A4"/>
    <w:rsid w:val="00C039E5"/>
    <w:rsid w:val="00C03C2C"/>
    <w:rsid w:val="00C04162"/>
    <w:rsid w:val="00C05D92"/>
    <w:rsid w:val="00C0639F"/>
    <w:rsid w:val="00C10AD6"/>
    <w:rsid w:val="00C10E45"/>
    <w:rsid w:val="00C16436"/>
    <w:rsid w:val="00C21FE3"/>
    <w:rsid w:val="00C23200"/>
    <w:rsid w:val="00C243FC"/>
    <w:rsid w:val="00C3007E"/>
    <w:rsid w:val="00C322B1"/>
    <w:rsid w:val="00C3364B"/>
    <w:rsid w:val="00C35D6D"/>
    <w:rsid w:val="00C36CD6"/>
    <w:rsid w:val="00C36FAA"/>
    <w:rsid w:val="00C40904"/>
    <w:rsid w:val="00C41D2D"/>
    <w:rsid w:val="00C43A13"/>
    <w:rsid w:val="00C4624D"/>
    <w:rsid w:val="00C462B9"/>
    <w:rsid w:val="00C536FB"/>
    <w:rsid w:val="00C54ABA"/>
    <w:rsid w:val="00C576D5"/>
    <w:rsid w:val="00C60B71"/>
    <w:rsid w:val="00C6131E"/>
    <w:rsid w:val="00C6565B"/>
    <w:rsid w:val="00C65CF1"/>
    <w:rsid w:val="00C80B3E"/>
    <w:rsid w:val="00C922C6"/>
    <w:rsid w:val="00C94B14"/>
    <w:rsid w:val="00C97418"/>
    <w:rsid w:val="00CA0372"/>
    <w:rsid w:val="00CA0A13"/>
    <w:rsid w:val="00CA1AD5"/>
    <w:rsid w:val="00CA2469"/>
    <w:rsid w:val="00CA371A"/>
    <w:rsid w:val="00CA4121"/>
    <w:rsid w:val="00CB0AA3"/>
    <w:rsid w:val="00CB4945"/>
    <w:rsid w:val="00CB626B"/>
    <w:rsid w:val="00CB629E"/>
    <w:rsid w:val="00CB67B4"/>
    <w:rsid w:val="00CC2E97"/>
    <w:rsid w:val="00CC45EF"/>
    <w:rsid w:val="00CC6418"/>
    <w:rsid w:val="00CC67AE"/>
    <w:rsid w:val="00CD241E"/>
    <w:rsid w:val="00CD4A5C"/>
    <w:rsid w:val="00CD541E"/>
    <w:rsid w:val="00CD65D2"/>
    <w:rsid w:val="00CD723E"/>
    <w:rsid w:val="00CE20FD"/>
    <w:rsid w:val="00CE21A4"/>
    <w:rsid w:val="00CE3B07"/>
    <w:rsid w:val="00CE4077"/>
    <w:rsid w:val="00CE5E1B"/>
    <w:rsid w:val="00CE65D2"/>
    <w:rsid w:val="00CF4D47"/>
    <w:rsid w:val="00CF636F"/>
    <w:rsid w:val="00CF68B4"/>
    <w:rsid w:val="00CF7A9C"/>
    <w:rsid w:val="00D00BBD"/>
    <w:rsid w:val="00D00E85"/>
    <w:rsid w:val="00D06EAB"/>
    <w:rsid w:val="00D06F51"/>
    <w:rsid w:val="00D10C5B"/>
    <w:rsid w:val="00D12A57"/>
    <w:rsid w:val="00D13601"/>
    <w:rsid w:val="00D175BC"/>
    <w:rsid w:val="00D2106A"/>
    <w:rsid w:val="00D22C5C"/>
    <w:rsid w:val="00D26CF8"/>
    <w:rsid w:val="00D26D71"/>
    <w:rsid w:val="00D36075"/>
    <w:rsid w:val="00D3746D"/>
    <w:rsid w:val="00D4299C"/>
    <w:rsid w:val="00D45B24"/>
    <w:rsid w:val="00D47E32"/>
    <w:rsid w:val="00D50677"/>
    <w:rsid w:val="00D52211"/>
    <w:rsid w:val="00D523B2"/>
    <w:rsid w:val="00D52CDA"/>
    <w:rsid w:val="00D56DEC"/>
    <w:rsid w:val="00D615F9"/>
    <w:rsid w:val="00D66192"/>
    <w:rsid w:val="00D67AA5"/>
    <w:rsid w:val="00D71E46"/>
    <w:rsid w:val="00D73BD5"/>
    <w:rsid w:val="00D7615A"/>
    <w:rsid w:val="00D815C3"/>
    <w:rsid w:val="00D917B2"/>
    <w:rsid w:val="00D91D24"/>
    <w:rsid w:val="00D92790"/>
    <w:rsid w:val="00D92D37"/>
    <w:rsid w:val="00D934C2"/>
    <w:rsid w:val="00D9356B"/>
    <w:rsid w:val="00D93FCA"/>
    <w:rsid w:val="00D94189"/>
    <w:rsid w:val="00D963DC"/>
    <w:rsid w:val="00D96CE6"/>
    <w:rsid w:val="00DA356D"/>
    <w:rsid w:val="00DB3E7F"/>
    <w:rsid w:val="00DB52CB"/>
    <w:rsid w:val="00DB538A"/>
    <w:rsid w:val="00DB6B69"/>
    <w:rsid w:val="00DC0506"/>
    <w:rsid w:val="00DC0CCE"/>
    <w:rsid w:val="00DC1F39"/>
    <w:rsid w:val="00DC353A"/>
    <w:rsid w:val="00DC4535"/>
    <w:rsid w:val="00DD25D5"/>
    <w:rsid w:val="00DD2A3A"/>
    <w:rsid w:val="00DD61EF"/>
    <w:rsid w:val="00DD74D5"/>
    <w:rsid w:val="00DE1949"/>
    <w:rsid w:val="00DE1BDE"/>
    <w:rsid w:val="00DE25F7"/>
    <w:rsid w:val="00DE2F43"/>
    <w:rsid w:val="00DE60CC"/>
    <w:rsid w:val="00DE6806"/>
    <w:rsid w:val="00DE6C2E"/>
    <w:rsid w:val="00DE6F49"/>
    <w:rsid w:val="00DF07BF"/>
    <w:rsid w:val="00DF0C24"/>
    <w:rsid w:val="00DF0EF2"/>
    <w:rsid w:val="00DF1218"/>
    <w:rsid w:val="00DF1BC4"/>
    <w:rsid w:val="00DF41C6"/>
    <w:rsid w:val="00E01392"/>
    <w:rsid w:val="00E016DA"/>
    <w:rsid w:val="00E0639C"/>
    <w:rsid w:val="00E07809"/>
    <w:rsid w:val="00E13A81"/>
    <w:rsid w:val="00E1642D"/>
    <w:rsid w:val="00E17F76"/>
    <w:rsid w:val="00E2652D"/>
    <w:rsid w:val="00E31191"/>
    <w:rsid w:val="00E32154"/>
    <w:rsid w:val="00E33AAA"/>
    <w:rsid w:val="00E4504E"/>
    <w:rsid w:val="00E465EC"/>
    <w:rsid w:val="00E469C0"/>
    <w:rsid w:val="00E57FA0"/>
    <w:rsid w:val="00E6259D"/>
    <w:rsid w:val="00E83650"/>
    <w:rsid w:val="00E838A6"/>
    <w:rsid w:val="00E86C3F"/>
    <w:rsid w:val="00E9371B"/>
    <w:rsid w:val="00E93EED"/>
    <w:rsid w:val="00E95898"/>
    <w:rsid w:val="00EA02BF"/>
    <w:rsid w:val="00EA6854"/>
    <w:rsid w:val="00EB2095"/>
    <w:rsid w:val="00EB307E"/>
    <w:rsid w:val="00EC0571"/>
    <w:rsid w:val="00EC09E4"/>
    <w:rsid w:val="00EC30FB"/>
    <w:rsid w:val="00EC5C96"/>
    <w:rsid w:val="00EC5EDD"/>
    <w:rsid w:val="00ED265F"/>
    <w:rsid w:val="00ED2F38"/>
    <w:rsid w:val="00ED4371"/>
    <w:rsid w:val="00ED4BD5"/>
    <w:rsid w:val="00ED77A8"/>
    <w:rsid w:val="00EE5360"/>
    <w:rsid w:val="00EF1078"/>
    <w:rsid w:val="00F00CA6"/>
    <w:rsid w:val="00F14B17"/>
    <w:rsid w:val="00F211FB"/>
    <w:rsid w:val="00F21B5F"/>
    <w:rsid w:val="00F22C58"/>
    <w:rsid w:val="00F24310"/>
    <w:rsid w:val="00F24CCA"/>
    <w:rsid w:val="00F2634D"/>
    <w:rsid w:val="00F273D5"/>
    <w:rsid w:val="00F30428"/>
    <w:rsid w:val="00F3503F"/>
    <w:rsid w:val="00F40E46"/>
    <w:rsid w:val="00F44544"/>
    <w:rsid w:val="00F47118"/>
    <w:rsid w:val="00F50332"/>
    <w:rsid w:val="00F52A95"/>
    <w:rsid w:val="00F6587C"/>
    <w:rsid w:val="00F67263"/>
    <w:rsid w:val="00F677BF"/>
    <w:rsid w:val="00F80FDA"/>
    <w:rsid w:val="00F82237"/>
    <w:rsid w:val="00F847E1"/>
    <w:rsid w:val="00F84AC4"/>
    <w:rsid w:val="00F8561D"/>
    <w:rsid w:val="00F8577D"/>
    <w:rsid w:val="00F91B90"/>
    <w:rsid w:val="00F94A72"/>
    <w:rsid w:val="00F96044"/>
    <w:rsid w:val="00FA013B"/>
    <w:rsid w:val="00FA021F"/>
    <w:rsid w:val="00FA2DFF"/>
    <w:rsid w:val="00FA37D8"/>
    <w:rsid w:val="00FA52DA"/>
    <w:rsid w:val="00FA57C1"/>
    <w:rsid w:val="00FA74EA"/>
    <w:rsid w:val="00FC0925"/>
    <w:rsid w:val="00FC2796"/>
    <w:rsid w:val="00FD5517"/>
    <w:rsid w:val="00FD7112"/>
    <w:rsid w:val="00FE2935"/>
    <w:rsid w:val="00FF5B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3">
    <w:name w:val="heading 3"/>
    <w:basedOn w:val="Normal"/>
    <w:next w:val="Normal"/>
    <w:qFormat/>
    <w:rsid w:val="00CD723E"/>
    <w:pPr>
      <w:keepNext/>
      <w:spacing w:before="120"/>
      <w:jc w:val="center"/>
      <w:outlineLvl w:val="2"/>
    </w:pPr>
    <w:rPr>
      <w:b/>
      <w:sz w:val="36"/>
      <w:szCs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odyText">
    <w:name w:val="Body Text"/>
    <w:basedOn w:val="Normal"/>
    <w:rsid w:val="003E0E29"/>
    <w:pPr>
      <w:tabs>
        <w:tab w:val="left" w:pos="270"/>
        <w:tab w:val="left" w:pos="2790"/>
        <w:tab w:val="left" w:pos="4860"/>
        <w:tab w:val="left" w:pos="7200"/>
        <w:tab w:val="left" w:pos="9360"/>
      </w:tabs>
      <w:spacing w:before="120"/>
      <w:jc w:val="both"/>
    </w:pPr>
    <w:rPr>
      <w:sz w:val="26"/>
      <w:szCs w:val="20"/>
    </w:rPr>
  </w:style>
  <w:style w:type="table" w:styleId="TableGrid">
    <w:name w:val="Table Grid"/>
    <w:basedOn w:val="TableNormal"/>
    <w:rsid w:val="004F57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link w:val="PlainTextChar"/>
    <w:rsid w:val="00937B4D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link w:val="PlainText"/>
    <w:rsid w:val="00937B4D"/>
    <w:rPr>
      <w:rFonts w:ascii="Courier New" w:hAnsi="Courier New" w:cs="Courier New"/>
      <w:lang w:val="en-US" w:eastAsia="en-US" w:bidi="ar-SA"/>
    </w:rPr>
  </w:style>
  <w:style w:type="paragraph" w:customStyle="1" w:styleId="1">
    <w:name w:val="1"/>
    <w:basedOn w:val="Normal"/>
    <w:autoRedefine/>
    <w:rsid w:val="00A917C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Footer">
    <w:name w:val="footer"/>
    <w:basedOn w:val="Normal"/>
    <w:link w:val="FooterChar"/>
    <w:uiPriority w:val="99"/>
    <w:rsid w:val="006D513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6D5133"/>
    <w:rPr>
      <w:sz w:val="24"/>
      <w:szCs w:val="24"/>
      <w:lang w:val="en-US" w:eastAsia="en-US" w:bidi="ar-SA"/>
    </w:rPr>
  </w:style>
  <w:style w:type="paragraph" w:styleId="Header">
    <w:name w:val="header"/>
    <w:basedOn w:val="Normal"/>
    <w:link w:val="HeaderChar"/>
    <w:rsid w:val="001215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21595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3">
    <w:name w:val="heading 3"/>
    <w:basedOn w:val="Normal"/>
    <w:next w:val="Normal"/>
    <w:qFormat/>
    <w:rsid w:val="00CD723E"/>
    <w:pPr>
      <w:keepNext/>
      <w:spacing w:before="120"/>
      <w:jc w:val="center"/>
      <w:outlineLvl w:val="2"/>
    </w:pPr>
    <w:rPr>
      <w:b/>
      <w:sz w:val="36"/>
      <w:szCs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odyText">
    <w:name w:val="Body Text"/>
    <w:basedOn w:val="Normal"/>
    <w:rsid w:val="003E0E29"/>
    <w:pPr>
      <w:tabs>
        <w:tab w:val="left" w:pos="270"/>
        <w:tab w:val="left" w:pos="2790"/>
        <w:tab w:val="left" w:pos="4860"/>
        <w:tab w:val="left" w:pos="7200"/>
        <w:tab w:val="left" w:pos="9360"/>
      </w:tabs>
      <w:spacing w:before="120"/>
      <w:jc w:val="both"/>
    </w:pPr>
    <w:rPr>
      <w:sz w:val="26"/>
      <w:szCs w:val="20"/>
    </w:rPr>
  </w:style>
  <w:style w:type="table" w:styleId="TableGrid">
    <w:name w:val="Table Grid"/>
    <w:basedOn w:val="TableNormal"/>
    <w:rsid w:val="004F57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link w:val="PlainTextChar"/>
    <w:rsid w:val="00937B4D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link w:val="PlainText"/>
    <w:rsid w:val="00937B4D"/>
    <w:rPr>
      <w:rFonts w:ascii="Courier New" w:hAnsi="Courier New" w:cs="Courier New"/>
      <w:lang w:val="en-US" w:eastAsia="en-US" w:bidi="ar-SA"/>
    </w:rPr>
  </w:style>
  <w:style w:type="paragraph" w:customStyle="1" w:styleId="1">
    <w:name w:val="1"/>
    <w:basedOn w:val="Normal"/>
    <w:autoRedefine/>
    <w:rsid w:val="00A917C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Footer">
    <w:name w:val="footer"/>
    <w:basedOn w:val="Normal"/>
    <w:link w:val="FooterChar"/>
    <w:uiPriority w:val="99"/>
    <w:rsid w:val="006D513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6D5133"/>
    <w:rPr>
      <w:sz w:val="24"/>
      <w:szCs w:val="24"/>
      <w:lang w:val="en-US" w:eastAsia="en-US" w:bidi="ar-SA"/>
    </w:rPr>
  </w:style>
  <w:style w:type="paragraph" w:styleId="Header">
    <w:name w:val="header"/>
    <w:basedOn w:val="Normal"/>
    <w:link w:val="HeaderChar"/>
    <w:rsid w:val="001215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21595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94</Words>
  <Characters>3389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39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14T02:29:00Z</dcterms:created>
  <dcterms:modified xsi:type="dcterms:W3CDTF">2021-03-14T02:29:00Z</dcterms:modified>
  <cp:category>www.thuvienhoclieu.com</cp:category>
</cp:coreProperties>
</file>